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diagrams/drawing2.xml" ContentType="application/vnd.ms-office.drawingml.diagramDrawing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diagrams/colors2.xml" ContentType="application/vnd.openxmlformats-officedocument.drawingml.diagramColors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2.xml" ContentType="application/vnd.openxmlformats-officedocument.drawingml.diagram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6"/>
  </p:notesMasterIdLst>
  <p:sldIdLst>
    <p:sldId id="256" r:id="rId2"/>
    <p:sldId id="257" r:id="rId3"/>
    <p:sldId id="258" r:id="rId4"/>
    <p:sldId id="259" r:id="rId5"/>
    <p:sldId id="281" r:id="rId6"/>
    <p:sldId id="295" r:id="rId7"/>
    <p:sldId id="262" r:id="rId8"/>
    <p:sldId id="264" r:id="rId9"/>
    <p:sldId id="263" r:id="rId10"/>
    <p:sldId id="265" r:id="rId11"/>
    <p:sldId id="268" r:id="rId12"/>
    <p:sldId id="269" r:id="rId13"/>
    <p:sldId id="266" r:id="rId14"/>
    <p:sldId id="270" r:id="rId15"/>
    <p:sldId id="271" r:id="rId16"/>
    <p:sldId id="272" r:id="rId17"/>
    <p:sldId id="273" r:id="rId18"/>
    <p:sldId id="275" r:id="rId19"/>
    <p:sldId id="286" r:id="rId20"/>
    <p:sldId id="276" r:id="rId21"/>
    <p:sldId id="287" r:id="rId22"/>
    <p:sldId id="288" r:id="rId23"/>
    <p:sldId id="282" r:id="rId24"/>
    <p:sldId id="289" r:id="rId25"/>
    <p:sldId id="278" r:id="rId26"/>
    <p:sldId id="290" r:id="rId27"/>
    <p:sldId id="283" r:id="rId28"/>
    <p:sldId id="280" r:id="rId29"/>
    <p:sldId id="284" r:id="rId30"/>
    <p:sldId id="292" r:id="rId31"/>
    <p:sldId id="293" r:id="rId32"/>
    <p:sldId id="296" r:id="rId33"/>
    <p:sldId id="285" r:id="rId34"/>
    <p:sldId id="294" r:id="rId3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529" autoAdjust="0"/>
  </p:normalViewPr>
  <p:slideViewPr>
    <p:cSldViewPr>
      <p:cViewPr varScale="1">
        <p:scale>
          <a:sx n="60" d="100"/>
          <a:sy n="60" d="100"/>
        </p:scale>
        <p:origin x="-165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1#1">
  <dgm:title val=""/>
  <dgm:desc val=""/>
  <dgm:catLst>
    <dgm:cat type="accent1" pri="11100"/>
  </dgm:catLst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1#2">
  <dgm:title val=""/>
  <dgm:desc val=""/>
  <dgm:catLst>
    <dgm:cat type="accent1" pri="11100"/>
  </dgm:catLst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774E23E-8909-4D3A-9804-0E30CD01BBFD}" type="doc">
      <dgm:prSet loTypeId="urn:microsoft.com/office/officeart/2005/8/layout/hierarchy2#1" loCatId="hierarchy" qsTypeId="urn:microsoft.com/office/officeart/2005/8/quickstyle/simple1#1" qsCatId="simple" csTypeId="urn:microsoft.com/office/officeart/2005/8/colors/accent1_1#1" csCatId="accent1" phldr="1"/>
      <dgm:spPr/>
      <dgm:t>
        <a:bodyPr/>
        <a:lstStyle/>
        <a:p>
          <a:endParaRPr lang="zh-CN" altLang="en-US"/>
        </a:p>
      </dgm:t>
    </dgm:pt>
    <dgm:pt modelId="{63440376-313C-45E9-A320-DEFC1BCED86C}">
      <dgm:prSet phldrT="[文本]" custT="1"/>
      <dgm:spPr/>
      <dgm:t>
        <a:bodyPr/>
        <a:lstStyle/>
        <a:p>
          <a:r>
            <a:rPr lang="en-US" altLang="zh-CN" sz="2400" dirty="0" smtClean="0"/>
            <a:t>Database</a:t>
          </a:r>
          <a:endParaRPr lang="zh-CN" altLang="en-US" sz="2400" dirty="0"/>
        </a:p>
      </dgm:t>
    </dgm:pt>
    <dgm:pt modelId="{A6CD734B-1D38-4013-AF44-1F6D11E3F867}" type="parTrans" cxnId="{C90931DD-70FF-4CB4-809F-BCB2C4BA4EBA}">
      <dgm:prSet/>
      <dgm:spPr/>
      <dgm:t>
        <a:bodyPr/>
        <a:lstStyle/>
        <a:p>
          <a:endParaRPr lang="zh-CN" altLang="en-US"/>
        </a:p>
      </dgm:t>
    </dgm:pt>
    <dgm:pt modelId="{F07BB7B4-21E5-49A0-9F96-C5E17B9F2820}" type="sibTrans" cxnId="{C90931DD-70FF-4CB4-809F-BCB2C4BA4EBA}">
      <dgm:prSet/>
      <dgm:spPr/>
      <dgm:t>
        <a:bodyPr/>
        <a:lstStyle/>
        <a:p>
          <a:endParaRPr lang="zh-CN" altLang="en-US"/>
        </a:p>
      </dgm:t>
    </dgm:pt>
    <dgm:pt modelId="{C6FF4887-FDCD-43E8-A67E-61986B3A33C7}">
      <dgm:prSet phldrT="[文本]"/>
      <dgm:spPr/>
      <dgm:t>
        <a:bodyPr/>
        <a:lstStyle/>
        <a:p>
          <a:r>
            <a:rPr lang="en-US" altLang="zh-CN" dirty="0" smtClean="0">
              <a:latin typeface="+mn-lt"/>
            </a:rPr>
            <a:t>Opinion      Aware</a:t>
          </a:r>
          <a:endParaRPr lang="zh-CN" altLang="en-US" dirty="0"/>
        </a:p>
      </dgm:t>
    </dgm:pt>
    <dgm:pt modelId="{03A5D866-9114-4E5A-902E-969BDB38F244}" type="parTrans" cxnId="{50BE7564-52D7-47B1-977F-D4143E6A56C8}">
      <dgm:prSet/>
      <dgm:spPr/>
      <dgm:t>
        <a:bodyPr/>
        <a:lstStyle/>
        <a:p>
          <a:endParaRPr lang="zh-CN" altLang="en-US"/>
        </a:p>
      </dgm:t>
    </dgm:pt>
    <dgm:pt modelId="{A69E1F0F-6739-4EC2-A53C-F5AE289AAAB3}" type="sibTrans" cxnId="{50BE7564-52D7-47B1-977F-D4143E6A56C8}">
      <dgm:prSet/>
      <dgm:spPr/>
      <dgm:t>
        <a:bodyPr/>
        <a:lstStyle/>
        <a:p>
          <a:endParaRPr lang="zh-CN" altLang="en-US"/>
        </a:p>
      </dgm:t>
    </dgm:pt>
    <dgm:pt modelId="{E783FF97-2D3E-4F8A-878A-C30985CA61F4}">
      <dgm:prSet phldrT="[文本]"/>
      <dgm:spPr/>
      <dgm:t>
        <a:bodyPr/>
        <a:lstStyle/>
        <a:p>
          <a:r>
            <a:rPr lang="en-US" altLang="zh-CN" dirty="0" smtClean="0">
              <a:solidFill>
                <a:schemeClr val="accent2">
                  <a:lumMod val="75000"/>
                </a:schemeClr>
              </a:solidFill>
            </a:rPr>
            <a:t>LIVE</a:t>
          </a:r>
          <a:r>
            <a:rPr lang="en-US" altLang="zh-CN" dirty="0" smtClean="0"/>
            <a:t>                                                      Image Quality Database-2006</a:t>
          </a:r>
          <a:endParaRPr lang="zh-CN" altLang="en-US" dirty="0"/>
        </a:p>
      </dgm:t>
    </dgm:pt>
    <dgm:pt modelId="{86F295F2-D48C-4857-ACCC-0DEB05D683CB}" type="parTrans" cxnId="{417DB7A2-7631-4965-974C-7A8ED081E5C8}">
      <dgm:prSet/>
      <dgm:spPr/>
      <dgm:t>
        <a:bodyPr/>
        <a:lstStyle/>
        <a:p>
          <a:endParaRPr lang="zh-CN" altLang="en-US"/>
        </a:p>
      </dgm:t>
    </dgm:pt>
    <dgm:pt modelId="{836F76C9-C5A8-40D6-BCFD-758EABA23646}" type="sibTrans" cxnId="{417DB7A2-7631-4965-974C-7A8ED081E5C8}">
      <dgm:prSet/>
      <dgm:spPr/>
      <dgm:t>
        <a:bodyPr/>
        <a:lstStyle/>
        <a:p>
          <a:endParaRPr lang="zh-CN" altLang="en-US"/>
        </a:p>
      </dgm:t>
    </dgm:pt>
    <dgm:pt modelId="{FFF1925F-E679-47AC-9808-DF07779FC164}">
      <dgm:prSet phldrT="[文本]"/>
      <dgm:spPr/>
      <dgm:t>
        <a:bodyPr/>
        <a:lstStyle/>
        <a:p>
          <a:r>
            <a:rPr lang="en-US" altLang="zh-CN" dirty="0" smtClean="0">
              <a:solidFill>
                <a:schemeClr val="accent2">
                  <a:lumMod val="75000"/>
                </a:schemeClr>
              </a:solidFill>
            </a:rPr>
            <a:t>LIVE Multiply Distorted                             </a:t>
          </a:r>
          <a:r>
            <a:rPr lang="en-US" altLang="zh-CN" dirty="0" smtClean="0"/>
            <a:t>Image Quality Database-2012</a:t>
          </a:r>
          <a:endParaRPr lang="zh-CN" altLang="en-US" dirty="0"/>
        </a:p>
      </dgm:t>
    </dgm:pt>
    <dgm:pt modelId="{6093271D-9E74-440F-A0F8-250973B009DB}" type="parTrans" cxnId="{558F8EA0-F5FB-4940-AC58-A5DB34DDB7A6}">
      <dgm:prSet/>
      <dgm:spPr/>
      <dgm:t>
        <a:bodyPr/>
        <a:lstStyle/>
        <a:p>
          <a:endParaRPr lang="zh-CN" altLang="en-US"/>
        </a:p>
      </dgm:t>
    </dgm:pt>
    <dgm:pt modelId="{A1F32041-93BE-4596-AFC2-DEE1A44FEC9B}" type="sibTrans" cxnId="{558F8EA0-F5FB-4940-AC58-A5DB34DDB7A6}">
      <dgm:prSet/>
      <dgm:spPr/>
      <dgm:t>
        <a:bodyPr/>
        <a:lstStyle/>
        <a:p>
          <a:endParaRPr lang="zh-CN" altLang="en-US"/>
        </a:p>
      </dgm:t>
    </dgm:pt>
    <dgm:pt modelId="{5D0CF5BE-CDB5-40BB-A248-FF55EA36BDCE}">
      <dgm:prSet phldrT="[文本]"/>
      <dgm:spPr/>
      <dgm:t>
        <a:bodyPr/>
        <a:lstStyle/>
        <a:p>
          <a:r>
            <a:rPr lang="en-US" altLang="zh-CN" dirty="0" smtClean="0">
              <a:latin typeface="+mn-lt"/>
            </a:rPr>
            <a:t>Opinion Unaware</a:t>
          </a:r>
          <a:endParaRPr lang="zh-CN" altLang="en-US" dirty="0"/>
        </a:p>
      </dgm:t>
    </dgm:pt>
    <dgm:pt modelId="{67066C02-C3A0-4D34-9AC7-6CBFC2221E74}" type="parTrans" cxnId="{999C5FF6-21BF-4E67-8391-251A77620AA6}">
      <dgm:prSet/>
      <dgm:spPr/>
      <dgm:t>
        <a:bodyPr/>
        <a:lstStyle/>
        <a:p>
          <a:endParaRPr lang="zh-CN" altLang="en-US"/>
        </a:p>
      </dgm:t>
    </dgm:pt>
    <dgm:pt modelId="{E2FA3BBC-E2D0-4168-98CF-A8CB1FEB1C03}" type="sibTrans" cxnId="{999C5FF6-21BF-4E67-8391-251A77620AA6}">
      <dgm:prSet/>
      <dgm:spPr/>
      <dgm:t>
        <a:bodyPr/>
        <a:lstStyle/>
        <a:p>
          <a:endParaRPr lang="zh-CN" altLang="en-US"/>
        </a:p>
      </dgm:t>
    </dgm:pt>
    <dgm:pt modelId="{291EC712-35F1-404F-B325-380D3699DB2B}">
      <dgm:prSet phldrT="[文本]"/>
      <dgm:spPr/>
      <dgm:t>
        <a:bodyPr/>
        <a:lstStyle/>
        <a:p>
          <a:r>
            <a:rPr lang="en-US" altLang="zh-CN" dirty="0" smtClean="0">
              <a:solidFill>
                <a:schemeClr val="accent2">
                  <a:lumMod val="75000"/>
                </a:schemeClr>
              </a:solidFill>
            </a:rPr>
            <a:t>NIQE</a:t>
          </a:r>
          <a:r>
            <a:rPr lang="en-US" altLang="zh-CN" dirty="0" smtClean="0"/>
            <a:t>-2012</a:t>
          </a:r>
          <a:endParaRPr lang="zh-CN" altLang="en-US" dirty="0"/>
        </a:p>
      </dgm:t>
    </dgm:pt>
    <dgm:pt modelId="{6DBF5C84-33F1-43BF-907C-862C5A8B2D1E}" type="parTrans" cxnId="{8A5D2D2F-1D25-4356-805C-E3F689ECEDBE}">
      <dgm:prSet/>
      <dgm:spPr/>
      <dgm:t>
        <a:bodyPr/>
        <a:lstStyle/>
        <a:p>
          <a:endParaRPr lang="zh-CN" altLang="en-US"/>
        </a:p>
      </dgm:t>
    </dgm:pt>
    <dgm:pt modelId="{5585A903-80BF-4672-83F7-3CCBEE9CBC39}" type="sibTrans" cxnId="{8A5D2D2F-1D25-4356-805C-E3F689ECEDBE}">
      <dgm:prSet/>
      <dgm:spPr/>
      <dgm:t>
        <a:bodyPr/>
        <a:lstStyle/>
        <a:p>
          <a:endParaRPr lang="zh-CN" altLang="en-US"/>
        </a:p>
      </dgm:t>
    </dgm:pt>
    <dgm:pt modelId="{99E4EA0F-B685-4896-A92A-2EB0B291A80F}">
      <dgm:prSet phldrT="[文本]"/>
      <dgm:spPr/>
      <dgm:t>
        <a:bodyPr/>
        <a:lstStyle/>
        <a:p>
          <a:r>
            <a:rPr lang="en-US" altLang="zh-CN" dirty="0" smtClean="0">
              <a:solidFill>
                <a:schemeClr val="accent2">
                  <a:lumMod val="75000"/>
                </a:schemeClr>
              </a:solidFill>
            </a:rPr>
            <a:t>LIVE In the Wild                                            </a:t>
          </a:r>
          <a:r>
            <a:rPr lang="en-US" altLang="zh-CN" dirty="0" smtClean="0"/>
            <a:t>Image Quality Database-2015</a:t>
          </a:r>
          <a:endParaRPr lang="zh-CN" altLang="en-US" dirty="0"/>
        </a:p>
      </dgm:t>
    </dgm:pt>
    <dgm:pt modelId="{D0899DCF-10DF-4F08-B709-57A7E21B2009}" type="parTrans" cxnId="{4EF5E40A-6CEF-4DA1-AF20-FC916D0477FB}">
      <dgm:prSet/>
      <dgm:spPr/>
      <dgm:t>
        <a:bodyPr/>
        <a:lstStyle/>
        <a:p>
          <a:endParaRPr lang="zh-CN" altLang="en-US"/>
        </a:p>
      </dgm:t>
    </dgm:pt>
    <dgm:pt modelId="{D859B834-696D-40EE-A4A5-B2C870BD8308}" type="sibTrans" cxnId="{4EF5E40A-6CEF-4DA1-AF20-FC916D0477FB}">
      <dgm:prSet/>
      <dgm:spPr/>
      <dgm:t>
        <a:bodyPr/>
        <a:lstStyle/>
        <a:p>
          <a:endParaRPr lang="zh-CN" altLang="en-US"/>
        </a:p>
      </dgm:t>
    </dgm:pt>
    <dgm:pt modelId="{CCE8686B-6C31-4B3D-97A3-4974038F027C}">
      <dgm:prSet phldrT="[文本]"/>
      <dgm:spPr/>
      <dgm:t>
        <a:bodyPr/>
        <a:lstStyle/>
        <a:p>
          <a:r>
            <a:rPr lang="en-US" altLang="zh-CN" dirty="0" smtClean="0">
              <a:solidFill>
                <a:schemeClr val="accent2">
                  <a:lumMod val="75000"/>
                </a:schemeClr>
              </a:solidFill>
            </a:rPr>
            <a:t>ILNIQE</a:t>
          </a:r>
          <a:r>
            <a:rPr lang="en-US" altLang="zh-CN" dirty="0" smtClean="0"/>
            <a:t>-2015</a:t>
          </a:r>
          <a:endParaRPr lang="zh-CN" altLang="en-US" dirty="0"/>
        </a:p>
      </dgm:t>
    </dgm:pt>
    <dgm:pt modelId="{917BB0AE-80E5-4DEE-AEC5-BF16F5007EBD}" type="parTrans" cxnId="{1C2895BA-CC6C-479F-9067-CB5C099D8203}">
      <dgm:prSet/>
      <dgm:spPr/>
      <dgm:t>
        <a:bodyPr/>
        <a:lstStyle/>
        <a:p>
          <a:endParaRPr lang="zh-CN" altLang="en-US"/>
        </a:p>
      </dgm:t>
    </dgm:pt>
    <dgm:pt modelId="{1A164340-592E-4715-8378-294D2AA4F75D}" type="sibTrans" cxnId="{1C2895BA-CC6C-479F-9067-CB5C099D8203}">
      <dgm:prSet/>
      <dgm:spPr/>
      <dgm:t>
        <a:bodyPr/>
        <a:lstStyle/>
        <a:p>
          <a:endParaRPr lang="zh-CN" altLang="en-US"/>
        </a:p>
      </dgm:t>
    </dgm:pt>
    <dgm:pt modelId="{DE1A146C-D1EE-4B96-B172-22580FACAB5F}" type="pres">
      <dgm:prSet presAssocID="{D774E23E-8909-4D3A-9804-0E30CD01BBFD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FD5EC758-A490-49C9-B4C9-6AC1AF86956C}" type="pres">
      <dgm:prSet presAssocID="{63440376-313C-45E9-A320-DEFC1BCED86C}" presName="root1" presStyleCnt="0"/>
      <dgm:spPr/>
    </dgm:pt>
    <dgm:pt modelId="{1EAD4C27-31FB-473C-B710-CBEAE8DF2401}" type="pres">
      <dgm:prSet presAssocID="{63440376-313C-45E9-A320-DEFC1BCED86C}" presName="LevelOneTextNode" presStyleLbl="node0" presStyleIdx="0" presStyleCnt="1" custScaleX="68483" custLinFactNeighborX="14015" custLinFactNeighborY="419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5043AC05-3F28-477B-8A6C-5AF4DF8C73D8}" type="pres">
      <dgm:prSet presAssocID="{63440376-313C-45E9-A320-DEFC1BCED86C}" presName="level2hierChild" presStyleCnt="0"/>
      <dgm:spPr/>
    </dgm:pt>
    <dgm:pt modelId="{AA4E6ABC-A250-473C-8A2E-1ECE3162C812}" type="pres">
      <dgm:prSet presAssocID="{03A5D866-9114-4E5A-902E-969BDB38F244}" presName="conn2-1" presStyleLbl="parChTrans1D2" presStyleIdx="0" presStyleCnt="2"/>
      <dgm:spPr/>
      <dgm:t>
        <a:bodyPr/>
        <a:lstStyle/>
        <a:p>
          <a:endParaRPr lang="zh-CN" altLang="en-US"/>
        </a:p>
      </dgm:t>
    </dgm:pt>
    <dgm:pt modelId="{89DE9FBD-5E8A-435F-AC53-1AC6D5F2514D}" type="pres">
      <dgm:prSet presAssocID="{03A5D866-9114-4E5A-902E-969BDB38F244}" presName="connTx" presStyleLbl="parChTrans1D2" presStyleIdx="0" presStyleCnt="2"/>
      <dgm:spPr/>
      <dgm:t>
        <a:bodyPr/>
        <a:lstStyle/>
        <a:p>
          <a:endParaRPr lang="zh-CN" altLang="en-US"/>
        </a:p>
      </dgm:t>
    </dgm:pt>
    <dgm:pt modelId="{A89228F5-2303-44AA-B709-92A41C11115F}" type="pres">
      <dgm:prSet presAssocID="{C6FF4887-FDCD-43E8-A67E-61986B3A33C7}" presName="root2" presStyleCnt="0"/>
      <dgm:spPr/>
    </dgm:pt>
    <dgm:pt modelId="{CE942784-5856-49EF-A597-CB6BA0FF63CF}" type="pres">
      <dgm:prSet presAssocID="{C6FF4887-FDCD-43E8-A67E-61986B3A33C7}" presName="LevelTwoTextNode" presStyleLbl="node2" presStyleIdx="0" presStyleCnt="2" custScaleX="62379" custLinFactNeighborX="9816" custLinFactNeighborY="130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F4B05CC-7E2C-4190-9229-FD4CF3CA4285}" type="pres">
      <dgm:prSet presAssocID="{C6FF4887-FDCD-43E8-A67E-61986B3A33C7}" presName="level3hierChild" presStyleCnt="0"/>
      <dgm:spPr/>
    </dgm:pt>
    <dgm:pt modelId="{1A835F4A-B666-4CED-87C3-0546F32DAF48}" type="pres">
      <dgm:prSet presAssocID="{86F295F2-D48C-4857-ACCC-0DEB05D683CB}" presName="conn2-1" presStyleLbl="parChTrans1D3" presStyleIdx="0" presStyleCnt="5"/>
      <dgm:spPr/>
      <dgm:t>
        <a:bodyPr/>
        <a:lstStyle/>
        <a:p>
          <a:endParaRPr lang="zh-CN" altLang="en-US"/>
        </a:p>
      </dgm:t>
    </dgm:pt>
    <dgm:pt modelId="{44CE8A87-4F8F-44AD-96FA-DF51D479182C}" type="pres">
      <dgm:prSet presAssocID="{86F295F2-D48C-4857-ACCC-0DEB05D683CB}" presName="connTx" presStyleLbl="parChTrans1D3" presStyleIdx="0" presStyleCnt="5"/>
      <dgm:spPr/>
      <dgm:t>
        <a:bodyPr/>
        <a:lstStyle/>
        <a:p>
          <a:endParaRPr lang="zh-CN" altLang="en-US"/>
        </a:p>
      </dgm:t>
    </dgm:pt>
    <dgm:pt modelId="{CB46382E-EA60-4041-ABB9-EEC78FBFF0CC}" type="pres">
      <dgm:prSet presAssocID="{E783FF97-2D3E-4F8A-878A-C30985CA61F4}" presName="root2" presStyleCnt="0"/>
      <dgm:spPr/>
    </dgm:pt>
    <dgm:pt modelId="{13EF15B0-4F1E-4144-A132-5456D3CB8033}" type="pres">
      <dgm:prSet presAssocID="{E783FF97-2D3E-4F8A-878A-C30985CA61F4}" presName="LevelTwoTextNode" presStyleLbl="node3" presStyleIdx="0" presStyleCnt="5" custScaleX="181474" custScaleY="89191" custLinFactNeighborX="1799" custLinFactNeighborY="-44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A66C0231-5401-4A8E-BF75-3C2AA6D8F363}" type="pres">
      <dgm:prSet presAssocID="{E783FF97-2D3E-4F8A-878A-C30985CA61F4}" presName="level3hierChild" presStyleCnt="0"/>
      <dgm:spPr/>
    </dgm:pt>
    <dgm:pt modelId="{B6017002-2669-4C3D-B9BC-BA7CE763A53B}" type="pres">
      <dgm:prSet presAssocID="{6093271D-9E74-440F-A0F8-250973B009DB}" presName="conn2-1" presStyleLbl="parChTrans1D3" presStyleIdx="1" presStyleCnt="5"/>
      <dgm:spPr/>
      <dgm:t>
        <a:bodyPr/>
        <a:lstStyle/>
        <a:p>
          <a:endParaRPr lang="zh-CN" altLang="en-US"/>
        </a:p>
      </dgm:t>
    </dgm:pt>
    <dgm:pt modelId="{4FA9D146-97F7-4DD9-8738-D35AE604F90F}" type="pres">
      <dgm:prSet presAssocID="{6093271D-9E74-440F-A0F8-250973B009DB}" presName="connTx" presStyleLbl="parChTrans1D3" presStyleIdx="1" presStyleCnt="5"/>
      <dgm:spPr/>
      <dgm:t>
        <a:bodyPr/>
        <a:lstStyle/>
        <a:p>
          <a:endParaRPr lang="zh-CN" altLang="en-US"/>
        </a:p>
      </dgm:t>
    </dgm:pt>
    <dgm:pt modelId="{FC92427E-BA0C-4FF5-8B66-F15E1183DAD7}" type="pres">
      <dgm:prSet presAssocID="{FFF1925F-E679-47AC-9808-DF07779FC164}" presName="root2" presStyleCnt="0"/>
      <dgm:spPr/>
    </dgm:pt>
    <dgm:pt modelId="{D6C03A0A-31C3-4BEA-A9B6-40572B62F7F9}" type="pres">
      <dgm:prSet presAssocID="{FFF1925F-E679-47AC-9808-DF07779FC164}" presName="LevelTwoTextNode" presStyleLbl="node3" presStyleIdx="1" presStyleCnt="5" custScaleX="181474" custScaleY="89191" custLinFactNeighborX="64" custLinFactNeighborY="130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69DDFE4A-A93D-436F-8222-A51C7FA03848}" type="pres">
      <dgm:prSet presAssocID="{FFF1925F-E679-47AC-9808-DF07779FC164}" presName="level3hierChild" presStyleCnt="0"/>
      <dgm:spPr/>
    </dgm:pt>
    <dgm:pt modelId="{C7FDEADB-A544-4370-BACA-D76CF04A1475}" type="pres">
      <dgm:prSet presAssocID="{D0899DCF-10DF-4F08-B709-57A7E21B2009}" presName="conn2-1" presStyleLbl="parChTrans1D3" presStyleIdx="2" presStyleCnt="5"/>
      <dgm:spPr/>
      <dgm:t>
        <a:bodyPr/>
        <a:lstStyle/>
        <a:p>
          <a:endParaRPr lang="zh-CN" altLang="en-US"/>
        </a:p>
      </dgm:t>
    </dgm:pt>
    <dgm:pt modelId="{A4F812AC-4CE0-41E3-802E-C2BBD7F26365}" type="pres">
      <dgm:prSet presAssocID="{D0899DCF-10DF-4F08-B709-57A7E21B2009}" presName="connTx" presStyleLbl="parChTrans1D3" presStyleIdx="2" presStyleCnt="5"/>
      <dgm:spPr/>
      <dgm:t>
        <a:bodyPr/>
        <a:lstStyle/>
        <a:p>
          <a:endParaRPr lang="zh-CN" altLang="en-US"/>
        </a:p>
      </dgm:t>
    </dgm:pt>
    <dgm:pt modelId="{3FB3CAE9-483D-4481-9A83-1D0A89163C28}" type="pres">
      <dgm:prSet presAssocID="{99E4EA0F-B685-4896-A92A-2EB0B291A80F}" presName="root2" presStyleCnt="0"/>
      <dgm:spPr/>
    </dgm:pt>
    <dgm:pt modelId="{E9FAD299-A815-4743-ADD5-08E6E1A0886C}" type="pres">
      <dgm:prSet presAssocID="{99E4EA0F-B685-4896-A92A-2EB0B291A80F}" presName="LevelTwoTextNode" presStyleLbl="node3" presStyleIdx="2" presStyleCnt="5" custScaleX="181474" custScaleY="89191" custLinFactNeighborX="2744" custLinFactNeighborY="2020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8DF4C68-A9A9-4BCD-A271-5C2D99C59543}" type="pres">
      <dgm:prSet presAssocID="{99E4EA0F-B685-4896-A92A-2EB0B291A80F}" presName="level3hierChild" presStyleCnt="0"/>
      <dgm:spPr/>
    </dgm:pt>
    <dgm:pt modelId="{F989750D-E23B-44F7-9F44-5A2D977CA89E}" type="pres">
      <dgm:prSet presAssocID="{67066C02-C3A0-4D34-9AC7-6CBFC2221E74}" presName="conn2-1" presStyleLbl="parChTrans1D2" presStyleIdx="1" presStyleCnt="2"/>
      <dgm:spPr/>
      <dgm:t>
        <a:bodyPr/>
        <a:lstStyle/>
        <a:p>
          <a:endParaRPr lang="zh-CN" altLang="en-US"/>
        </a:p>
      </dgm:t>
    </dgm:pt>
    <dgm:pt modelId="{140EC2EA-0D83-4C28-A66F-F91EAF6F27EB}" type="pres">
      <dgm:prSet presAssocID="{67066C02-C3A0-4D34-9AC7-6CBFC2221E74}" presName="connTx" presStyleLbl="parChTrans1D2" presStyleIdx="1" presStyleCnt="2"/>
      <dgm:spPr/>
      <dgm:t>
        <a:bodyPr/>
        <a:lstStyle/>
        <a:p>
          <a:endParaRPr lang="zh-CN" altLang="en-US"/>
        </a:p>
      </dgm:t>
    </dgm:pt>
    <dgm:pt modelId="{E692255B-AD8E-45C1-84F8-A1EE5E2C428C}" type="pres">
      <dgm:prSet presAssocID="{5D0CF5BE-CDB5-40BB-A248-FF55EA36BDCE}" presName="root2" presStyleCnt="0"/>
      <dgm:spPr/>
    </dgm:pt>
    <dgm:pt modelId="{D9FB86FE-FF65-42EB-9EB0-CD1A1F01FEB1}" type="pres">
      <dgm:prSet presAssocID="{5D0CF5BE-CDB5-40BB-A248-FF55EA36BDCE}" presName="LevelTwoTextNode" presStyleLbl="node2" presStyleIdx="1" presStyleCnt="2" custScaleX="62379" custLinFactNeighborX="9816" custLinFactNeighborY="420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7596A9B9-6C77-4A86-B168-CA2A1F9C94E0}" type="pres">
      <dgm:prSet presAssocID="{5D0CF5BE-CDB5-40BB-A248-FF55EA36BDCE}" presName="level3hierChild" presStyleCnt="0"/>
      <dgm:spPr/>
    </dgm:pt>
    <dgm:pt modelId="{9E332A1C-159F-4EA3-ACDB-D5A06429209D}" type="pres">
      <dgm:prSet presAssocID="{6DBF5C84-33F1-43BF-907C-862C5A8B2D1E}" presName="conn2-1" presStyleLbl="parChTrans1D3" presStyleIdx="3" presStyleCnt="5"/>
      <dgm:spPr/>
      <dgm:t>
        <a:bodyPr/>
        <a:lstStyle/>
        <a:p>
          <a:endParaRPr lang="zh-CN" altLang="en-US"/>
        </a:p>
      </dgm:t>
    </dgm:pt>
    <dgm:pt modelId="{CCBF1DC8-1E4F-40D9-BC69-85F2846709D1}" type="pres">
      <dgm:prSet presAssocID="{6DBF5C84-33F1-43BF-907C-862C5A8B2D1E}" presName="connTx" presStyleLbl="parChTrans1D3" presStyleIdx="3" presStyleCnt="5"/>
      <dgm:spPr/>
      <dgm:t>
        <a:bodyPr/>
        <a:lstStyle/>
        <a:p>
          <a:endParaRPr lang="zh-CN" altLang="en-US"/>
        </a:p>
      </dgm:t>
    </dgm:pt>
    <dgm:pt modelId="{D9928C35-09FF-43FA-A0BD-C0F52EB31643}" type="pres">
      <dgm:prSet presAssocID="{291EC712-35F1-404F-B325-380D3699DB2B}" presName="root2" presStyleCnt="0"/>
      <dgm:spPr/>
    </dgm:pt>
    <dgm:pt modelId="{CD51CB45-359C-4672-8A97-791F9F863097}" type="pres">
      <dgm:prSet presAssocID="{291EC712-35F1-404F-B325-380D3699DB2B}" presName="LevelTwoTextNode" presStyleLbl="node3" presStyleIdx="3" presStyleCnt="5" custScaleX="181474" custScaleY="70053" custLinFactNeighborX="2744" custLinFactNeighborY="5364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A301A5D-C4FF-417A-ADF7-8F479AAB2D15}" type="pres">
      <dgm:prSet presAssocID="{291EC712-35F1-404F-B325-380D3699DB2B}" presName="level3hierChild" presStyleCnt="0"/>
      <dgm:spPr/>
    </dgm:pt>
    <dgm:pt modelId="{1E815F96-FFB0-4EC5-A7CD-58448F82EE92}" type="pres">
      <dgm:prSet presAssocID="{917BB0AE-80E5-4DEE-AEC5-BF16F5007EBD}" presName="conn2-1" presStyleLbl="parChTrans1D3" presStyleIdx="4" presStyleCnt="5"/>
      <dgm:spPr/>
      <dgm:t>
        <a:bodyPr/>
        <a:lstStyle/>
        <a:p>
          <a:endParaRPr lang="zh-CN" altLang="en-US"/>
        </a:p>
      </dgm:t>
    </dgm:pt>
    <dgm:pt modelId="{3F62C7A6-B60A-49A7-B1DB-FE0E5F9C7951}" type="pres">
      <dgm:prSet presAssocID="{917BB0AE-80E5-4DEE-AEC5-BF16F5007EBD}" presName="connTx" presStyleLbl="parChTrans1D3" presStyleIdx="4" presStyleCnt="5"/>
      <dgm:spPr/>
      <dgm:t>
        <a:bodyPr/>
        <a:lstStyle/>
        <a:p>
          <a:endParaRPr lang="zh-CN" altLang="en-US"/>
        </a:p>
      </dgm:t>
    </dgm:pt>
    <dgm:pt modelId="{CF711564-0505-4D66-9FAE-507638B3F68B}" type="pres">
      <dgm:prSet presAssocID="{CCE8686B-6C31-4B3D-97A3-4974038F027C}" presName="root2" presStyleCnt="0"/>
      <dgm:spPr/>
    </dgm:pt>
    <dgm:pt modelId="{41D6FB97-50A2-4928-BB4D-35E701C8D190}" type="pres">
      <dgm:prSet presAssocID="{CCE8686B-6C31-4B3D-97A3-4974038F027C}" presName="LevelTwoTextNode" presStyleLbl="node3" presStyleIdx="4" presStyleCnt="5" custScaleX="181474" custScaleY="70053" custLinFactNeighborX="64" custLinFactNeighborY="8950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FCBC901-B8D9-4464-962E-2C2F719DA004}" type="pres">
      <dgm:prSet presAssocID="{CCE8686B-6C31-4B3D-97A3-4974038F027C}" presName="level3hierChild" presStyleCnt="0"/>
      <dgm:spPr/>
    </dgm:pt>
  </dgm:ptLst>
  <dgm:cxnLst>
    <dgm:cxn modelId="{9558E407-BE90-4818-A2B2-782CC34A07C6}" type="presOf" srcId="{86F295F2-D48C-4857-ACCC-0DEB05D683CB}" destId="{44CE8A87-4F8F-44AD-96FA-DF51D479182C}" srcOrd="1" destOrd="0" presId="urn:microsoft.com/office/officeart/2005/8/layout/hierarchy2#1"/>
    <dgm:cxn modelId="{294893E2-8FCB-4926-9CC1-6A283A04C27A}" type="presOf" srcId="{917BB0AE-80E5-4DEE-AEC5-BF16F5007EBD}" destId="{3F62C7A6-B60A-49A7-B1DB-FE0E5F9C7951}" srcOrd="1" destOrd="0" presId="urn:microsoft.com/office/officeart/2005/8/layout/hierarchy2#1"/>
    <dgm:cxn modelId="{4031BFD3-5963-4618-910A-E31234ECF31D}" type="presOf" srcId="{67066C02-C3A0-4D34-9AC7-6CBFC2221E74}" destId="{F989750D-E23B-44F7-9F44-5A2D977CA89E}" srcOrd="0" destOrd="0" presId="urn:microsoft.com/office/officeart/2005/8/layout/hierarchy2#1"/>
    <dgm:cxn modelId="{148B4F8C-7C6B-43B6-AEE1-EF8883F2954F}" type="presOf" srcId="{E783FF97-2D3E-4F8A-878A-C30985CA61F4}" destId="{13EF15B0-4F1E-4144-A132-5456D3CB8033}" srcOrd="0" destOrd="0" presId="urn:microsoft.com/office/officeart/2005/8/layout/hierarchy2#1"/>
    <dgm:cxn modelId="{6ED9D045-3B7A-4A60-A222-8F1A9D051CB4}" type="presOf" srcId="{99E4EA0F-B685-4896-A92A-2EB0B291A80F}" destId="{E9FAD299-A815-4743-ADD5-08E6E1A0886C}" srcOrd="0" destOrd="0" presId="urn:microsoft.com/office/officeart/2005/8/layout/hierarchy2#1"/>
    <dgm:cxn modelId="{98B695A0-E0B5-4041-8C92-FB938944B496}" type="presOf" srcId="{6093271D-9E74-440F-A0F8-250973B009DB}" destId="{B6017002-2669-4C3D-B9BC-BA7CE763A53B}" srcOrd="0" destOrd="0" presId="urn:microsoft.com/office/officeart/2005/8/layout/hierarchy2#1"/>
    <dgm:cxn modelId="{1C2895BA-CC6C-479F-9067-CB5C099D8203}" srcId="{5D0CF5BE-CDB5-40BB-A248-FF55EA36BDCE}" destId="{CCE8686B-6C31-4B3D-97A3-4974038F027C}" srcOrd="1" destOrd="0" parTransId="{917BB0AE-80E5-4DEE-AEC5-BF16F5007EBD}" sibTransId="{1A164340-592E-4715-8378-294D2AA4F75D}"/>
    <dgm:cxn modelId="{3EF74520-E716-4771-AF86-3D3306DC6048}" type="presOf" srcId="{63440376-313C-45E9-A320-DEFC1BCED86C}" destId="{1EAD4C27-31FB-473C-B710-CBEAE8DF2401}" srcOrd="0" destOrd="0" presId="urn:microsoft.com/office/officeart/2005/8/layout/hierarchy2#1"/>
    <dgm:cxn modelId="{D596EF19-DBB3-47A5-B30D-EF28948699DB}" type="presOf" srcId="{D0899DCF-10DF-4F08-B709-57A7E21B2009}" destId="{C7FDEADB-A544-4370-BACA-D76CF04A1475}" srcOrd="0" destOrd="0" presId="urn:microsoft.com/office/officeart/2005/8/layout/hierarchy2#1"/>
    <dgm:cxn modelId="{4EF5E40A-6CEF-4DA1-AF20-FC916D0477FB}" srcId="{C6FF4887-FDCD-43E8-A67E-61986B3A33C7}" destId="{99E4EA0F-B685-4896-A92A-2EB0B291A80F}" srcOrd="2" destOrd="0" parTransId="{D0899DCF-10DF-4F08-B709-57A7E21B2009}" sibTransId="{D859B834-696D-40EE-A4A5-B2C870BD8308}"/>
    <dgm:cxn modelId="{999C5FF6-21BF-4E67-8391-251A77620AA6}" srcId="{63440376-313C-45E9-A320-DEFC1BCED86C}" destId="{5D0CF5BE-CDB5-40BB-A248-FF55EA36BDCE}" srcOrd="1" destOrd="0" parTransId="{67066C02-C3A0-4D34-9AC7-6CBFC2221E74}" sibTransId="{E2FA3BBC-E2D0-4168-98CF-A8CB1FEB1C03}"/>
    <dgm:cxn modelId="{F3C549DF-B4CC-4F8C-9A9B-D2CE7598C41B}" type="presOf" srcId="{917BB0AE-80E5-4DEE-AEC5-BF16F5007EBD}" destId="{1E815F96-FFB0-4EC5-A7CD-58448F82EE92}" srcOrd="0" destOrd="0" presId="urn:microsoft.com/office/officeart/2005/8/layout/hierarchy2#1"/>
    <dgm:cxn modelId="{9C030D97-0224-4C35-B6ED-F058C4578DFD}" type="presOf" srcId="{6093271D-9E74-440F-A0F8-250973B009DB}" destId="{4FA9D146-97F7-4DD9-8738-D35AE604F90F}" srcOrd="1" destOrd="0" presId="urn:microsoft.com/office/officeart/2005/8/layout/hierarchy2#1"/>
    <dgm:cxn modelId="{A408755C-9FB8-4CBB-8C85-6459F112C499}" type="presOf" srcId="{5D0CF5BE-CDB5-40BB-A248-FF55EA36BDCE}" destId="{D9FB86FE-FF65-42EB-9EB0-CD1A1F01FEB1}" srcOrd="0" destOrd="0" presId="urn:microsoft.com/office/officeart/2005/8/layout/hierarchy2#1"/>
    <dgm:cxn modelId="{760971A5-7880-4379-81F0-058A2A171CEC}" type="presOf" srcId="{6DBF5C84-33F1-43BF-907C-862C5A8B2D1E}" destId="{9E332A1C-159F-4EA3-ACDB-D5A06429209D}" srcOrd="0" destOrd="0" presId="urn:microsoft.com/office/officeart/2005/8/layout/hierarchy2#1"/>
    <dgm:cxn modelId="{CC293EFF-E903-467C-865E-89211AB4571F}" type="presOf" srcId="{D0899DCF-10DF-4F08-B709-57A7E21B2009}" destId="{A4F812AC-4CE0-41E3-802E-C2BBD7F26365}" srcOrd="1" destOrd="0" presId="urn:microsoft.com/office/officeart/2005/8/layout/hierarchy2#1"/>
    <dgm:cxn modelId="{8A5D2D2F-1D25-4356-805C-E3F689ECEDBE}" srcId="{5D0CF5BE-CDB5-40BB-A248-FF55EA36BDCE}" destId="{291EC712-35F1-404F-B325-380D3699DB2B}" srcOrd="0" destOrd="0" parTransId="{6DBF5C84-33F1-43BF-907C-862C5A8B2D1E}" sibTransId="{5585A903-80BF-4672-83F7-3CCBEE9CBC39}"/>
    <dgm:cxn modelId="{D637DAC3-5B68-41BB-994B-538AD34D550B}" type="presOf" srcId="{CCE8686B-6C31-4B3D-97A3-4974038F027C}" destId="{41D6FB97-50A2-4928-BB4D-35E701C8D190}" srcOrd="0" destOrd="0" presId="urn:microsoft.com/office/officeart/2005/8/layout/hierarchy2#1"/>
    <dgm:cxn modelId="{A6A1777B-DA0B-4168-9F93-C4234A4C0697}" type="presOf" srcId="{FFF1925F-E679-47AC-9808-DF07779FC164}" destId="{D6C03A0A-31C3-4BEA-A9B6-40572B62F7F9}" srcOrd="0" destOrd="0" presId="urn:microsoft.com/office/officeart/2005/8/layout/hierarchy2#1"/>
    <dgm:cxn modelId="{558F8EA0-F5FB-4940-AC58-A5DB34DDB7A6}" srcId="{C6FF4887-FDCD-43E8-A67E-61986B3A33C7}" destId="{FFF1925F-E679-47AC-9808-DF07779FC164}" srcOrd="1" destOrd="0" parTransId="{6093271D-9E74-440F-A0F8-250973B009DB}" sibTransId="{A1F32041-93BE-4596-AFC2-DEE1A44FEC9B}"/>
    <dgm:cxn modelId="{C8DFFEFF-1289-45FE-94A5-A827F205F7A5}" type="presOf" srcId="{D774E23E-8909-4D3A-9804-0E30CD01BBFD}" destId="{DE1A146C-D1EE-4B96-B172-22580FACAB5F}" srcOrd="0" destOrd="0" presId="urn:microsoft.com/office/officeart/2005/8/layout/hierarchy2#1"/>
    <dgm:cxn modelId="{126F0FD3-9938-42AE-BD5F-E94DEB896BE6}" type="presOf" srcId="{86F295F2-D48C-4857-ACCC-0DEB05D683CB}" destId="{1A835F4A-B666-4CED-87C3-0546F32DAF48}" srcOrd="0" destOrd="0" presId="urn:microsoft.com/office/officeart/2005/8/layout/hierarchy2#1"/>
    <dgm:cxn modelId="{2E113E72-DC4B-4D38-8EA3-A53ECFDB66EB}" type="presOf" srcId="{03A5D866-9114-4E5A-902E-969BDB38F244}" destId="{89DE9FBD-5E8A-435F-AC53-1AC6D5F2514D}" srcOrd="1" destOrd="0" presId="urn:microsoft.com/office/officeart/2005/8/layout/hierarchy2#1"/>
    <dgm:cxn modelId="{64F551FB-AEDE-42E4-A73C-851492379680}" type="presOf" srcId="{C6FF4887-FDCD-43E8-A67E-61986B3A33C7}" destId="{CE942784-5856-49EF-A597-CB6BA0FF63CF}" srcOrd="0" destOrd="0" presId="urn:microsoft.com/office/officeart/2005/8/layout/hierarchy2#1"/>
    <dgm:cxn modelId="{C90931DD-70FF-4CB4-809F-BCB2C4BA4EBA}" srcId="{D774E23E-8909-4D3A-9804-0E30CD01BBFD}" destId="{63440376-313C-45E9-A320-DEFC1BCED86C}" srcOrd="0" destOrd="0" parTransId="{A6CD734B-1D38-4013-AF44-1F6D11E3F867}" sibTransId="{F07BB7B4-21E5-49A0-9F96-C5E17B9F2820}"/>
    <dgm:cxn modelId="{417DB7A2-7631-4965-974C-7A8ED081E5C8}" srcId="{C6FF4887-FDCD-43E8-A67E-61986B3A33C7}" destId="{E783FF97-2D3E-4F8A-878A-C30985CA61F4}" srcOrd="0" destOrd="0" parTransId="{86F295F2-D48C-4857-ACCC-0DEB05D683CB}" sibTransId="{836F76C9-C5A8-40D6-BCFD-758EABA23646}"/>
    <dgm:cxn modelId="{50BE7564-52D7-47B1-977F-D4143E6A56C8}" srcId="{63440376-313C-45E9-A320-DEFC1BCED86C}" destId="{C6FF4887-FDCD-43E8-A67E-61986B3A33C7}" srcOrd="0" destOrd="0" parTransId="{03A5D866-9114-4E5A-902E-969BDB38F244}" sibTransId="{A69E1F0F-6739-4EC2-A53C-F5AE289AAAB3}"/>
    <dgm:cxn modelId="{D8BF3937-B882-421E-B2F2-9EC29EA9B0E2}" type="presOf" srcId="{03A5D866-9114-4E5A-902E-969BDB38F244}" destId="{AA4E6ABC-A250-473C-8A2E-1ECE3162C812}" srcOrd="0" destOrd="0" presId="urn:microsoft.com/office/officeart/2005/8/layout/hierarchy2#1"/>
    <dgm:cxn modelId="{BDFD074A-34A2-42B6-B143-AB96074D00F1}" type="presOf" srcId="{67066C02-C3A0-4D34-9AC7-6CBFC2221E74}" destId="{140EC2EA-0D83-4C28-A66F-F91EAF6F27EB}" srcOrd="1" destOrd="0" presId="urn:microsoft.com/office/officeart/2005/8/layout/hierarchy2#1"/>
    <dgm:cxn modelId="{19993929-F756-4425-B961-3716C9F16A3B}" type="presOf" srcId="{6DBF5C84-33F1-43BF-907C-862C5A8B2D1E}" destId="{CCBF1DC8-1E4F-40D9-BC69-85F2846709D1}" srcOrd="1" destOrd="0" presId="urn:microsoft.com/office/officeart/2005/8/layout/hierarchy2#1"/>
    <dgm:cxn modelId="{35C61473-BBC7-48D4-B302-CAC96AE62F6B}" type="presOf" srcId="{291EC712-35F1-404F-B325-380D3699DB2B}" destId="{CD51CB45-359C-4672-8A97-791F9F863097}" srcOrd="0" destOrd="0" presId="urn:microsoft.com/office/officeart/2005/8/layout/hierarchy2#1"/>
    <dgm:cxn modelId="{40759EF3-C033-4E2B-A400-CCE8A79204F9}" type="presParOf" srcId="{DE1A146C-D1EE-4B96-B172-22580FACAB5F}" destId="{FD5EC758-A490-49C9-B4C9-6AC1AF86956C}" srcOrd="0" destOrd="0" presId="urn:microsoft.com/office/officeart/2005/8/layout/hierarchy2#1"/>
    <dgm:cxn modelId="{CE643F8B-A271-4E8E-A951-58FF00ABCE59}" type="presParOf" srcId="{FD5EC758-A490-49C9-B4C9-6AC1AF86956C}" destId="{1EAD4C27-31FB-473C-B710-CBEAE8DF2401}" srcOrd="0" destOrd="0" presId="urn:microsoft.com/office/officeart/2005/8/layout/hierarchy2#1"/>
    <dgm:cxn modelId="{FACCDF34-10C5-47CF-9B86-8E16D0BB5ABE}" type="presParOf" srcId="{FD5EC758-A490-49C9-B4C9-6AC1AF86956C}" destId="{5043AC05-3F28-477B-8A6C-5AF4DF8C73D8}" srcOrd="1" destOrd="0" presId="urn:microsoft.com/office/officeart/2005/8/layout/hierarchy2#1"/>
    <dgm:cxn modelId="{CE7EA2D6-7586-4CAD-8029-8EE39622A15C}" type="presParOf" srcId="{5043AC05-3F28-477B-8A6C-5AF4DF8C73D8}" destId="{AA4E6ABC-A250-473C-8A2E-1ECE3162C812}" srcOrd="0" destOrd="0" presId="urn:microsoft.com/office/officeart/2005/8/layout/hierarchy2#1"/>
    <dgm:cxn modelId="{3754D44F-EFE9-40FC-A801-F347ED119BB5}" type="presParOf" srcId="{AA4E6ABC-A250-473C-8A2E-1ECE3162C812}" destId="{89DE9FBD-5E8A-435F-AC53-1AC6D5F2514D}" srcOrd="0" destOrd="0" presId="urn:microsoft.com/office/officeart/2005/8/layout/hierarchy2#1"/>
    <dgm:cxn modelId="{0FCF9B55-89BA-42B6-AEC2-D4D17DE73AC6}" type="presParOf" srcId="{5043AC05-3F28-477B-8A6C-5AF4DF8C73D8}" destId="{A89228F5-2303-44AA-B709-92A41C11115F}" srcOrd="1" destOrd="0" presId="urn:microsoft.com/office/officeart/2005/8/layout/hierarchy2#1"/>
    <dgm:cxn modelId="{2D888A02-1EA7-4020-9D12-0E063DCC9816}" type="presParOf" srcId="{A89228F5-2303-44AA-B709-92A41C11115F}" destId="{CE942784-5856-49EF-A597-CB6BA0FF63CF}" srcOrd="0" destOrd="0" presId="urn:microsoft.com/office/officeart/2005/8/layout/hierarchy2#1"/>
    <dgm:cxn modelId="{00FA4E62-F5A6-46B0-8258-57160FEF76B1}" type="presParOf" srcId="{A89228F5-2303-44AA-B709-92A41C11115F}" destId="{4F4B05CC-7E2C-4190-9229-FD4CF3CA4285}" srcOrd="1" destOrd="0" presId="urn:microsoft.com/office/officeart/2005/8/layout/hierarchy2#1"/>
    <dgm:cxn modelId="{A30C32B1-1B54-4BCB-AA9A-83BB17D80F00}" type="presParOf" srcId="{4F4B05CC-7E2C-4190-9229-FD4CF3CA4285}" destId="{1A835F4A-B666-4CED-87C3-0546F32DAF48}" srcOrd="0" destOrd="0" presId="urn:microsoft.com/office/officeart/2005/8/layout/hierarchy2#1"/>
    <dgm:cxn modelId="{68190F16-8048-449B-A7F1-AF0B78F4B07C}" type="presParOf" srcId="{1A835F4A-B666-4CED-87C3-0546F32DAF48}" destId="{44CE8A87-4F8F-44AD-96FA-DF51D479182C}" srcOrd="0" destOrd="0" presId="urn:microsoft.com/office/officeart/2005/8/layout/hierarchy2#1"/>
    <dgm:cxn modelId="{B1FBD3CF-89B1-431F-9264-518E6929F640}" type="presParOf" srcId="{4F4B05CC-7E2C-4190-9229-FD4CF3CA4285}" destId="{CB46382E-EA60-4041-ABB9-EEC78FBFF0CC}" srcOrd="1" destOrd="0" presId="urn:microsoft.com/office/officeart/2005/8/layout/hierarchy2#1"/>
    <dgm:cxn modelId="{4795E73A-F363-4EB4-ABDC-C1A8937E29F6}" type="presParOf" srcId="{CB46382E-EA60-4041-ABB9-EEC78FBFF0CC}" destId="{13EF15B0-4F1E-4144-A132-5456D3CB8033}" srcOrd="0" destOrd="0" presId="urn:microsoft.com/office/officeart/2005/8/layout/hierarchy2#1"/>
    <dgm:cxn modelId="{CB37320A-3968-435B-8346-D8024DE048B2}" type="presParOf" srcId="{CB46382E-EA60-4041-ABB9-EEC78FBFF0CC}" destId="{A66C0231-5401-4A8E-BF75-3C2AA6D8F363}" srcOrd="1" destOrd="0" presId="urn:microsoft.com/office/officeart/2005/8/layout/hierarchy2#1"/>
    <dgm:cxn modelId="{306EA661-1AA8-4B5E-89EC-C7A10EF3CBE6}" type="presParOf" srcId="{4F4B05CC-7E2C-4190-9229-FD4CF3CA4285}" destId="{B6017002-2669-4C3D-B9BC-BA7CE763A53B}" srcOrd="2" destOrd="0" presId="urn:microsoft.com/office/officeart/2005/8/layout/hierarchy2#1"/>
    <dgm:cxn modelId="{1B590F31-6898-46C6-AD18-23AF99EE7017}" type="presParOf" srcId="{B6017002-2669-4C3D-B9BC-BA7CE763A53B}" destId="{4FA9D146-97F7-4DD9-8738-D35AE604F90F}" srcOrd="0" destOrd="0" presId="urn:microsoft.com/office/officeart/2005/8/layout/hierarchy2#1"/>
    <dgm:cxn modelId="{C0EE3893-9E7E-49BB-83CE-A20999E85277}" type="presParOf" srcId="{4F4B05CC-7E2C-4190-9229-FD4CF3CA4285}" destId="{FC92427E-BA0C-4FF5-8B66-F15E1183DAD7}" srcOrd="3" destOrd="0" presId="urn:microsoft.com/office/officeart/2005/8/layout/hierarchy2#1"/>
    <dgm:cxn modelId="{D787DF19-2BCE-470B-AF89-6BB7552AE95A}" type="presParOf" srcId="{FC92427E-BA0C-4FF5-8B66-F15E1183DAD7}" destId="{D6C03A0A-31C3-4BEA-A9B6-40572B62F7F9}" srcOrd="0" destOrd="0" presId="urn:microsoft.com/office/officeart/2005/8/layout/hierarchy2#1"/>
    <dgm:cxn modelId="{938775AD-11A8-4C16-8C8C-2AE9BAE4789E}" type="presParOf" srcId="{FC92427E-BA0C-4FF5-8B66-F15E1183DAD7}" destId="{69DDFE4A-A93D-436F-8222-A51C7FA03848}" srcOrd="1" destOrd="0" presId="urn:microsoft.com/office/officeart/2005/8/layout/hierarchy2#1"/>
    <dgm:cxn modelId="{C3E7F445-0083-4FAF-978A-CF79C9981DDE}" type="presParOf" srcId="{4F4B05CC-7E2C-4190-9229-FD4CF3CA4285}" destId="{C7FDEADB-A544-4370-BACA-D76CF04A1475}" srcOrd="4" destOrd="0" presId="urn:microsoft.com/office/officeart/2005/8/layout/hierarchy2#1"/>
    <dgm:cxn modelId="{D26210A1-568C-4C5C-855A-B9704C0DEA7A}" type="presParOf" srcId="{C7FDEADB-A544-4370-BACA-D76CF04A1475}" destId="{A4F812AC-4CE0-41E3-802E-C2BBD7F26365}" srcOrd="0" destOrd="0" presId="urn:microsoft.com/office/officeart/2005/8/layout/hierarchy2#1"/>
    <dgm:cxn modelId="{01CA8B5D-6D8D-4A34-AA49-1D7190F67D68}" type="presParOf" srcId="{4F4B05CC-7E2C-4190-9229-FD4CF3CA4285}" destId="{3FB3CAE9-483D-4481-9A83-1D0A89163C28}" srcOrd="5" destOrd="0" presId="urn:microsoft.com/office/officeart/2005/8/layout/hierarchy2#1"/>
    <dgm:cxn modelId="{2CEB803A-1AB8-450F-8D82-87CBD892EE1D}" type="presParOf" srcId="{3FB3CAE9-483D-4481-9A83-1D0A89163C28}" destId="{E9FAD299-A815-4743-ADD5-08E6E1A0886C}" srcOrd="0" destOrd="0" presId="urn:microsoft.com/office/officeart/2005/8/layout/hierarchy2#1"/>
    <dgm:cxn modelId="{133970E2-A68F-474F-BF50-CE04135DD2A1}" type="presParOf" srcId="{3FB3CAE9-483D-4481-9A83-1D0A89163C28}" destId="{D8DF4C68-A9A9-4BCD-A271-5C2D99C59543}" srcOrd="1" destOrd="0" presId="urn:microsoft.com/office/officeart/2005/8/layout/hierarchy2#1"/>
    <dgm:cxn modelId="{0F6E984D-AF73-42E2-A844-19AB8711FB4C}" type="presParOf" srcId="{5043AC05-3F28-477B-8A6C-5AF4DF8C73D8}" destId="{F989750D-E23B-44F7-9F44-5A2D977CA89E}" srcOrd="2" destOrd="0" presId="urn:microsoft.com/office/officeart/2005/8/layout/hierarchy2#1"/>
    <dgm:cxn modelId="{FFE992C0-4116-427E-B921-6EAF037CD2AB}" type="presParOf" srcId="{F989750D-E23B-44F7-9F44-5A2D977CA89E}" destId="{140EC2EA-0D83-4C28-A66F-F91EAF6F27EB}" srcOrd="0" destOrd="0" presId="urn:microsoft.com/office/officeart/2005/8/layout/hierarchy2#1"/>
    <dgm:cxn modelId="{94A9108C-8551-4A1E-9F6D-A99CF621921A}" type="presParOf" srcId="{5043AC05-3F28-477B-8A6C-5AF4DF8C73D8}" destId="{E692255B-AD8E-45C1-84F8-A1EE5E2C428C}" srcOrd="3" destOrd="0" presId="urn:microsoft.com/office/officeart/2005/8/layout/hierarchy2#1"/>
    <dgm:cxn modelId="{A182BC9B-B952-4D71-9DF4-E72630C296D1}" type="presParOf" srcId="{E692255B-AD8E-45C1-84F8-A1EE5E2C428C}" destId="{D9FB86FE-FF65-42EB-9EB0-CD1A1F01FEB1}" srcOrd="0" destOrd="0" presId="urn:microsoft.com/office/officeart/2005/8/layout/hierarchy2#1"/>
    <dgm:cxn modelId="{5F0412F4-13ED-440C-BEFD-ADE8A097C857}" type="presParOf" srcId="{E692255B-AD8E-45C1-84F8-A1EE5E2C428C}" destId="{7596A9B9-6C77-4A86-B168-CA2A1F9C94E0}" srcOrd="1" destOrd="0" presId="urn:microsoft.com/office/officeart/2005/8/layout/hierarchy2#1"/>
    <dgm:cxn modelId="{1DD331AD-CFE2-4DB2-B40C-AB223362B39D}" type="presParOf" srcId="{7596A9B9-6C77-4A86-B168-CA2A1F9C94E0}" destId="{9E332A1C-159F-4EA3-ACDB-D5A06429209D}" srcOrd="0" destOrd="0" presId="urn:microsoft.com/office/officeart/2005/8/layout/hierarchy2#1"/>
    <dgm:cxn modelId="{FEDE5188-F937-4339-AA72-6E309685D4A5}" type="presParOf" srcId="{9E332A1C-159F-4EA3-ACDB-D5A06429209D}" destId="{CCBF1DC8-1E4F-40D9-BC69-85F2846709D1}" srcOrd="0" destOrd="0" presId="urn:microsoft.com/office/officeart/2005/8/layout/hierarchy2#1"/>
    <dgm:cxn modelId="{8270B445-2D1E-4127-9584-92B47976C121}" type="presParOf" srcId="{7596A9B9-6C77-4A86-B168-CA2A1F9C94E0}" destId="{D9928C35-09FF-43FA-A0BD-C0F52EB31643}" srcOrd="1" destOrd="0" presId="urn:microsoft.com/office/officeart/2005/8/layout/hierarchy2#1"/>
    <dgm:cxn modelId="{A3568674-4861-48D7-AB88-3173482B90CC}" type="presParOf" srcId="{D9928C35-09FF-43FA-A0BD-C0F52EB31643}" destId="{CD51CB45-359C-4672-8A97-791F9F863097}" srcOrd="0" destOrd="0" presId="urn:microsoft.com/office/officeart/2005/8/layout/hierarchy2#1"/>
    <dgm:cxn modelId="{B1E165D3-160B-4FAD-81BC-EE36BB07E73D}" type="presParOf" srcId="{D9928C35-09FF-43FA-A0BD-C0F52EB31643}" destId="{4A301A5D-C4FF-417A-ADF7-8F479AAB2D15}" srcOrd="1" destOrd="0" presId="urn:microsoft.com/office/officeart/2005/8/layout/hierarchy2#1"/>
    <dgm:cxn modelId="{7B2D92CF-231B-46BB-86D0-6829538D3587}" type="presParOf" srcId="{7596A9B9-6C77-4A86-B168-CA2A1F9C94E0}" destId="{1E815F96-FFB0-4EC5-A7CD-58448F82EE92}" srcOrd="2" destOrd="0" presId="urn:microsoft.com/office/officeart/2005/8/layout/hierarchy2#1"/>
    <dgm:cxn modelId="{FEFFDFFE-62DF-4903-B8B7-C5124DC39A29}" type="presParOf" srcId="{1E815F96-FFB0-4EC5-A7CD-58448F82EE92}" destId="{3F62C7A6-B60A-49A7-B1DB-FE0E5F9C7951}" srcOrd="0" destOrd="0" presId="urn:microsoft.com/office/officeart/2005/8/layout/hierarchy2#1"/>
    <dgm:cxn modelId="{FA1AF66D-BA42-47D5-9143-CC4A1F044538}" type="presParOf" srcId="{7596A9B9-6C77-4A86-B168-CA2A1F9C94E0}" destId="{CF711564-0505-4D66-9FAE-507638B3F68B}" srcOrd="3" destOrd="0" presId="urn:microsoft.com/office/officeart/2005/8/layout/hierarchy2#1"/>
    <dgm:cxn modelId="{4C3D572C-EA70-4045-B5D5-5BA8C6937443}" type="presParOf" srcId="{CF711564-0505-4D66-9FAE-507638B3F68B}" destId="{41D6FB97-50A2-4928-BB4D-35E701C8D190}" srcOrd="0" destOrd="0" presId="urn:microsoft.com/office/officeart/2005/8/layout/hierarchy2#1"/>
    <dgm:cxn modelId="{332E2759-1B9F-4707-82DF-87C96E79A7E6}" type="presParOf" srcId="{CF711564-0505-4D66-9FAE-507638B3F68B}" destId="{0FCBC901-B8D9-4464-962E-2C2F719DA004}" srcOrd="1" destOrd="0" presId="urn:microsoft.com/office/officeart/2005/8/layout/hierarchy2#1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80159D0-1BD2-421D-8E1B-8139ADD1A0EA}" type="doc">
      <dgm:prSet loTypeId="urn:microsoft.com/office/officeart/2005/8/layout/hierarchy2#2" loCatId="hierarchy" qsTypeId="urn:microsoft.com/office/officeart/2005/8/quickstyle/simple1#2" qsCatId="simple" csTypeId="urn:microsoft.com/office/officeart/2005/8/colors/accent1_1#2" csCatId="accent1" phldr="1"/>
      <dgm:spPr/>
      <dgm:t>
        <a:bodyPr/>
        <a:lstStyle/>
        <a:p>
          <a:endParaRPr lang="zh-CN" altLang="en-US"/>
        </a:p>
      </dgm:t>
    </dgm:pt>
    <dgm:pt modelId="{C141BD56-B395-4D84-AAD5-D707CD5518E2}">
      <dgm:prSet phldrT="[文本]" custT="1"/>
      <dgm:spPr/>
      <dgm:t>
        <a:bodyPr/>
        <a:lstStyle/>
        <a:p>
          <a:r>
            <a:rPr lang="zh-CN" altLang="en-US" sz="1800" dirty="0" smtClean="0">
              <a:latin typeface="微软雅黑" panose="020B0503020204020204" charset="-122"/>
              <a:ea typeface="微软雅黑" panose="020B0503020204020204" charset="-122"/>
            </a:rPr>
            <a:t>指标</a:t>
          </a:r>
          <a:endParaRPr lang="zh-CN" altLang="en-US" sz="1800" dirty="0">
            <a:latin typeface="微软雅黑" panose="020B0503020204020204" charset="-122"/>
            <a:ea typeface="微软雅黑" panose="020B0503020204020204" charset="-122"/>
          </a:endParaRPr>
        </a:p>
      </dgm:t>
    </dgm:pt>
    <dgm:pt modelId="{AB09921A-FF4A-4E8D-9218-CB0EE25C9B49}" type="parTrans" cxnId="{CD6C6AE9-BBC4-4E20-B503-FD8C5C2E8035}">
      <dgm:prSet/>
      <dgm:spPr/>
      <dgm:t>
        <a:bodyPr/>
        <a:lstStyle/>
        <a:p>
          <a:endParaRPr lang="zh-CN" altLang="en-US" sz="1800">
            <a:latin typeface="微软雅黑" panose="020B0503020204020204" charset="-122"/>
            <a:ea typeface="微软雅黑" panose="020B0503020204020204" charset="-122"/>
          </a:endParaRPr>
        </a:p>
      </dgm:t>
    </dgm:pt>
    <dgm:pt modelId="{C817DDD8-861E-41E3-8EAF-EFCFAFF0C8B0}" type="sibTrans" cxnId="{CD6C6AE9-BBC4-4E20-B503-FD8C5C2E8035}">
      <dgm:prSet/>
      <dgm:spPr/>
      <dgm:t>
        <a:bodyPr/>
        <a:lstStyle/>
        <a:p>
          <a:endParaRPr lang="zh-CN" altLang="en-US" sz="1800">
            <a:latin typeface="微软雅黑" panose="020B0503020204020204" charset="-122"/>
            <a:ea typeface="微软雅黑" panose="020B0503020204020204" charset="-122"/>
          </a:endParaRPr>
        </a:p>
      </dgm:t>
    </dgm:pt>
    <dgm:pt modelId="{6A933F09-D466-4375-8A45-E77A1546D674}">
      <dgm:prSet phldrT="[文本]" custT="1"/>
      <dgm:spPr/>
      <dgm:t>
        <a:bodyPr/>
        <a:lstStyle/>
        <a:p>
          <a:r>
            <a:rPr lang="zh-CN" altLang="en-US" sz="1800" dirty="0" smtClean="0">
              <a:latin typeface="微软雅黑" panose="020B0503020204020204" charset="-122"/>
              <a:ea typeface="微软雅黑" panose="020B0503020204020204" charset="-122"/>
            </a:rPr>
            <a:t>均方根误差</a:t>
          </a:r>
          <a:endParaRPr lang="zh-CN" altLang="en-US" sz="1800" dirty="0">
            <a:latin typeface="微软雅黑" panose="020B0503020204020204" charset="-122"/>
            <a:ea typeface="微软雅黑" panose="020B0503020204020204" charset="-122"/>
          </a:endParaRPr>
        </a:p>
      </dgm:t>
    </dgm:pt>
    <dgm:pt modelId="{8BF9A362-67C8-44C7-B24A-77856587ED8E}" type="parTrans" cxnId="{CA0D3440-5131-4F17-B426-DA8591E8E002}">
      <dgm:prSet custT="1"/>
      <dgm:spPr/>
      <dgm:t>
        <a:bodyPr/>
        <a:lstStyle/>
        <a:p>
          <a:endParaRPr lang="zh-CN" altLang="en-US" sz="1800">
            <a:latin typeface="微软雅黑" panose="020B0503020204020204" charset="-122"/>
            <a:ea typeface="微软雅黑" panose="020B0503020204020204" charset="-122"/>
          </a:endParaRPr>
        </a:p>
      </dgm:t>
    </dgm:pt>
    <dgm:pt modelId="{D238A0CA-7113-496F-B8FA-B39BCD94C7AB}" type="sibTrans" cxnId="{CA0D3440-5131-4F17-B426-DA8591E8E002}">
      <dgm:prSet/>
      <dgm:spPr/>
      <dgm:t>
        <a:bodyPr/>
        <a:lstStyle/>
        <a:p>
          <a:endParaRPr lang="zh-CN" altLang="en-US" sz="1800">
            <a:latin typeface="微软雅黑" panose="020B0503020204020204" charset="-122"/>
            <a:ea typeface="微软雅黑" panose="020B0503020204020204" charset="-122"/>
          </a:endParaRPr>
        </a:p>
      </dgm:t>
    </dgm:pt>
    <dgm:pt modelId="{3A44C777-40E4-4091-9A1E-1D8656D2004F}">
      <dgm:prSet phldrT="[文本]" custT="1"/>
      <dgm:spPr/>
      <dgm:t>
        <a:bodyPr/>
        <a:lstStyle/>
        <a:p>
          <a:r>
            <a:rPr lang="zh-CN" altLang="en-US" sz="1800" dirty="0" smtClean="0">
              <a:latin typeface="微软雅黑" panose="020B0503020204020204" charset="-122"/>
              <a:ea typeface="微软雅黑" panose="020B0503020204020204" charset="-122"/>
            </a:rPr>
            <a:t>肯德相关系数</a:t>
          </a:r>
          <a:endParaRPr lang="zh-CN" altLang="en-US" sz="1800" dirty="0">
            <a:latin typeface="微软雅黑" panose="020B0503020204020204" charset="-122"/>
            <a:ea typeface="微软雅黑" panose="020B0503020204020204" charset="-122"/>
          </a:endParaRPr>
        </a:p>
      </dgm:t>
    </dgm:pt>
    <dgm:pt modelId="{46403FBA-58EB-4AE3-A3A3-BF58DA17E8FD}" type="parTrans" cxnId="{EE8F48E1-37FF-4786-B998-8FC6F766DA44}">
      <dgm:prSet custT="1"/>
      <dgm:spPr/>
      <dgm:t>
        <a:bodyPr/>
        <a:lstStyle/>
        <a:p>
          <a:endParaRPr lang="zh-CN" altLang="en-US" sz="1800">
            <a:latin typeface="微软雅黑" panose="020B0503020204020204" charset="-122"/>
            <a:ea typeface="微软雅黑" panose="020B0503020204020204" charset="-122"/>
          </a:endParaRPr>
        </a:p>
      </dgm:t>
    </dgm:pt>
    <dgm:pt modelId="{545B0BAB-7120-44EA-8F44-8A160B02B13F}" type="sibTrans" cxnId="{EE8F48E1-37FF-4786-B998-8FC6F766DA44}">
      <dgm:prSet/>
      <dgm:spPr/>
      <dgm:t>
        <a:bodyPr/>
        <a:lstStyle/>
        <a:p>
          <a:endParaRPr lang="zh-CN" altLang="en-US" sz="1800">
            <a:latin typeface="微软雅黑" panose="020B0503020204020204" charset="-122"/>
            <a:ea typeface="微软雅黑" panose="020B0503020204020204" charset="-122"/>
          </a:endParaRPr>
        </a:p>
      </dgm:t>
    </dgm:pt>
    <dgm:pt modelId="{CF9854B1-26F0-45D0-9E2B-FF2826F3B332}">
      <dgm:prSet phldrT="[文本]" custT="1"/>
      <dgm:spPr/>
      <dgm:t>
        <a:bodyPr/>
        <a:lstStyle/>
        <a:p>
          <a:r>
            <a:rPr lang="zh-CN" altLang="en-US" sz="1800" dirty="0" smtClean="0">
              <a:latin typeface="微软雅黑" panose="020B0503020204020204" charset="-122"/>
              <a:ea typeface="微软雅黑" panose="020B0503020204020204" charset="-122"/>
            </a:rPr>
            <a:t>皮尔逊相关系数</a:t>
          </a:r>
          <a:endParaRPr lang="zh-CN" altLang="en-US" sz="1800" dirty="0">
            <a:latin typeface="微软雅黑" panose="020B0503020204020204" charset="-122"/>
            <a:ea typeface="微软雅黑" panose="020B0503020204020204" charset="-122"/>
          </a:endParaRPr>
        </a:p>
      </dgm:t>
    </dgm:pt>
    <dgm:pt modelId="{BA72FEAF-4035-4DEB-9CCA-21A4EF5C7B7A}" type="parTrans" cxnId="{957CAAE6-1F80-40F8-A4D2-AF53B4392A37}">
      <dgm:prSet custT="1"/>
      <dgm:spPr/>
      <dgm:t>
        <a:bodyPr/>
        <a:lstStyle/>
        <a:p>
          <a:endParaRPr lang="zh-CN" altLang="en-US" sz="1800">
            <a:latin typeface="微软雅黑" panose="020B0503020204020204" charset="-122"/>
            <a:ea typeface="微软雅黑" panose="020B0503020204020204" charset="-122"/>
          </a:endParaRPr>
        </a:p>
      </dgm:t>
    </dgm:pt>
    <dgm:pt modelId="{286F2B06-2F08-42F9-A278-7053A6269E2B}" type="sibTrans" cxnId="{957CAAE6-1F80-40F8-A4D2-AF53B4392A37}">
      <dgm:prSet/>
      <dgm:spPr/>
      <dgm:t>
        <a:bodyPr/>
        <a:lstStyle/>
        <a:p>
          <a:endParaRPr lang="zh-CN" altLang="en-US" sz="1800">
            <a:latin typeface="微软雅黑" panose="020B0503020204020204" charset="-122"/>
            <a:ea typeface="微软雅黑" panose="020B0503020204020204" charset="-122"/>
          </a:endParaRPr>
        </a:p>
      </dgm:t>
    </dgm:pt>
    <dgm:pt modelId="{E713736A-466F-44FB-8C34-A56EF367C848}">
      <dgm:prSet phldrT="[文本]" custT="1"/>
      <dgm:spPr/>
      <dgm:t>
        <a:bodyPr/>
        <a:lstStyle/>
        <a:p>
          <a:r>
            <a:rPr lang="zh-CN" altLang="en-US" sz="1800" dirty="0" smtClean="0">
              <a:latin typeface="微软雅黑" panose="020B0503020204020204" charset="-122"/>
              <a:ea typeface="微软雅黑" panose="020B0503020204020204" charset="-122"/>
            </a:rPr>
            <a:t>斯皮尔曼相关系数</a:t>
          </a:r>
          <a:endParaRPr lang="zh-CN" altLang="en-US" sz="1800" dirty="0">
            <a:latin typeface="微软雅黑" panose="020B0503020204020204" charset="-122"/>
            <a:ea typeface="微软雅黑" panose="020B0503020204020204" charset="-122"/>
          </a:endParaRPr>
        </a:p>
      </dgm:t>
    </dgm:pt>
    <dgm:pt modelId="{F0149565-934F-4180-9689-1A6E1112CDD1}" type="parTrans" cxnId="{3B2F7889-7F8B-4596-9A5D-26DE490B6823}">
      <dgm:prSet custT="1"/>
      <dgm:spPr/>
      <dgm:t>
        <a:bodyPr/>
        <a:lstStyle/>
        <a:p>
          <a:endParaRPr lang="zh-CN" altLang="en-US" sz="1800">
            <a:latin typeface="微软雅黑" panose="020B0503020204020204" charset="-122"/>
            <a:ea typeface="微软雅黑" panose="020B0503020204020204" charset="-122"/>
          </a:endParaRPr>
        </a:p>
      </dgm:t>
    </dgm:pt>
    <dgm:pt modelId="{9EB301AD-81D3-4E65-9A38-3D09EF9BC0F9}" type="sibTrans" cxnId="{3B2F7889-7F8B-4596-9A5D-26DE490B6823}">
      <dgm:prSet/>
      <dgm:spPr/>
      <dgm:t>
        <a:bodyPr/>
        <a:lstStyle/>
        <a:p>
          <a:endParaRPr lang="zh-CN" altLang="en-US" sz="1800">
            <a:latin typeface="微软雅黑" panose="020B0503020204020204" charset="-122"/>
            <a:ea typeface="微软雅黑" panose="020B0503020204020204" charset="-122"/>
          </a:endParaRPr>
        </a:p>
      </dgm:t>
    </dgm:pt>
    <dgm:pt modelId="{2556174A-DF6C-4DD3-980E-CE3ED0171FA9}">
      <dgm:prSet phldrT="[文本]" custT="1"/>
      <dgm:spPr/>
      <dgm:t>
        <a:bodyPr/>
        <a:lstStyle/>
        <a:p>
          <a:r>
            <a:rPr lang="zh-CN" altLang="en-US" sz="1800" dirty="0" smtClean="0">
              <a:latin typeface="微软雅黑" panose="020B0503020204020204" charset="-122"/>
              <a:ea typeface="微软雅黑" panose="020B0503020204020204" charset="-122"/>
            </a:rPr>
            <a:t>离出率</a:t>
          </a:r>
          <a:endParaRPr lang="zh-CN" altLang="en-US" sz="1800" dirty="0">
            <a:latin typeface="微软雅黑" panose="020B0503020204020204" charset="-122"/>
            <a:ea typeface="微软雅黑" panose="020B0503020204020204" charset="-122"/>
          </a:endParaRPr>
        </a:p>
      </dgm:t>
    </dgm:pt>
    <dgm:pt modelId="{DAB43C9A-9E50-46F1-8AC9-FE8D034B2D6D}" type="parTrans" cxnId="{2155A9C6-79E5-48DF-B1FF-DEB2E2DE0991}">
      <dgm:prSet custT="1"/>
      <dgm:spPr/>
      <dgm:t>
        <a:bodyPr/>
        <a:lstStyle/>
        <a:p>
          <a:endParaRPr lang="zh-CN" altLang="en-US" sz="1800">
            <a:latin typeface="微软雅黑" panose="020B0503020204020204" charset="-122"/>
            <a:ea typeface="微软雅黑" panose="020B0503020204020204" charset="-122"/>
          </a:endParaRPr>
        </a:p>
      </dgm:t>
    </dgm:pt>
    <dgm:pt modelId="{B5A0BCDE-E7B2-4C19-AECC-D81D4325FEEC}" type="sibTrans" cxnId="{2155A9C6-79E5-48DF-B1FF-DEB2E2DE0991}">
      <dgm:prSet/>
      <dgm:spPr/>
      <dgm:t>
        <a:bodyPr/>
        <a:lstStyle/>
        <a:p>
          <a:endParaRPr lang="zh-CN" altLang="en-US" sz="1800">
            <a:latin typeface="微软雅黑" panose="020B0503020204020204" charset="-122"/>
            <a:ea typeface="微软雅黑" panose="020B0503020204020204" charset="-122"/>
          </a:endParaRPr>
        </a:p>
      </dgm:t>
    </dgm:pt>
    <dgm:pt modelId="{06314811-0EA8-42A7-85A5-0E3E5C46CE37}" type="pres">
      <dgm:prSet presAssocID="{880159D0-1BD2-421D-8E1B-8139ADD1A0EA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778AFF7-727C-42DD-88DB-B0C7467E1768}" type="pres">
      <dgm:prSet presAssocID="{C141BD56-B395-4D84-AAD5-D707CD5518E2}" presName="root1" presStyleCnt="0"/>
      <dgm:spPr/>
    </dgm:pt>
    <dgm:pt modelId="{D688368F-CD43-467D-8DA6-5B07AD63217E}" type="pres">
      <dgm:prSet presAssocID="{C141BD56-B395-4D84-AAD5-D707CD5518E2}" presName="LevelOneTextNode" presStyleLbl="node0" presStyleIdx="0" presStyleCnt="1" custFlipHor="1" custScaleX="4654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C69DE885-A758-4216-976B-B7917E4907B3}" type="pres">
      <dgm:prSet presAssocID="{C141BD56-B395-4D84-AAD5-D707CD5518E2}" presName="level2hierChild" presStyleCnt="0"/>
      <dgm:spPr/>
    </dgm:pt>
    <dgm:pt modelId="{AFEBE153-5816-4391-8F98-19739EE3EE56}" type="pres">
      <dgm:prSet presAssocID="{8BF9A362-67C8-44C7-B24A-77856587ED8E}" presName="conn2-1" presStyleLbl="parChTrans1D2" presStyleIdx="0" presStyleCnt="5"/>
      <dgm:spPr/>
      <dgm:t>
        <a:bodyPr/>
        <a:lstStyle/>
        <a:p>
          <a:endParaRPr lang="zh-CN" altLang="en-US"/>
        </a:p>
      </dgm:t>
    </dgm:pt>
    <dgm:pt modelId="{A961F266-5283-406F-B3B8-49FC5B6A4AAC}" type="pres">
      <dgm:prSet presAssocID="{8BF9A362-67C8-44C7-B24A-77856587ED8E}" presName="connTx" presStyleLbl="parChTrans1D2" presStyleIdx="0" presStyleCnt="5"/>
      <dgm:spPr/>
      <dgm:t>
        <a:bodyPr/>
        <a:lstStyle/>
        <a:p>
          <a:endParaRPr lang="zh-CN" altLang="en-US"/>
        </a:p>
      </dgm:t>
    </dgm:pt>
    <dgm:pt modelId="{36202556-B623-4780-AC46-AC979485A9BF}" type="pres">
      <dgm:prSet presAssocID="{6A933F09-D466-4375-8A45-E77A1546D674}" presName="root2" presStyleCnt="0"/>
      <dgm:spPr/>
    </dgm:pt>
    <dgm:pt modelId="{9F8D9A3F-8EB0-4B85-A226-05ACC67EEA55}" type="pres">
      <dgm:prSet presAssocID="{6A933F09-D466-4375-8A45-E77A1546D674}" presName="LevelTwoTextNode" presStyleLbl="node2" presStyleIdx="0" presStyleCnt="5" custScaleX="14465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B2A1A4ED-493E-41E2-9A2C-6C99055627F1}" type="pres">
      <dgm:prSet presAssocID="{6A933F09-D466-4375-8A45-E77A1546D674}" presName="level3hierChild" presStyleCnt="0"/>
      <dgm:spPr/>
    </dgm:pt>
    <dgm:pt modelId="{9F37B666-8AAC-47FB-902B-17489E62D23F}" type="pres">
      <dgm:prSet presAssocID="{BA72FEAF-4035-4DEB-9CCA-21A4EF5C7B7A}" presName="conn2-1" presStyleLbl="parChTrans1D2" presStyleIdx="1" presStyleCnt="5"/>
      <dgm:spPr/>
      <dgm:t>
        <a:bodyPr/>
        <a:lstStyle/>
        <a:p>
          <a:endParaRPr lang="zh-CN" altLang="en-US"/>
        </a:p>
      </dgm:t>
    </dgm:pt>
    <dgm:pt modelId="{603667AE-F01B-4F53-BD81-855A63A8424E}" type="pres">
      <dgm:prSet presAssocID="{BA72FEAF-4035-4DEB-9CCA-21A4EF5C7B7A}" presName="connTx" presStyleLbl="parChTrans1D2" presStyleIdx="1" presStyleCnt="5"/>
      <dgm:spPr/>
      <dgm:t>
        <a:bodyPr/>
        <a:lstStyle/>
        <a:p>
          <a:endParaRPr lang="zh-CN" altLang="en-US"/>
        </a:p>
      </dgm:t>
    </dgm:pt>
    <dgm:pt modelId="{F75DFE65-7EA9-46A3-83A8-E49A54105E47}" type="pres">
      <dgm:prSet presAssocID="{CF9854B1-26F0-45D0-9E2B-FF2826F3B332}" presName="root2" presStyleCnt="0"/>
      <dgm:spPr/>
    </dgm:pt>
    <dgm:pt modelId="{6B80170A-0629-4AFB-987C-4FA0443C85ED}" type="pres">
      <dgm:prSet presAssocID="{CF9854B1-26F0-45D0-9E2B-FF2826F3B332}" presName="LevelTwoTextNode" presStyleLbl="node2" presStyleIdx="1" presStyleCnt="5" custScaleX="14465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B15EFC65-8C85-41B6-A394-FD2C8EEBB21D}" type="pres">
      <dgm:prSet presAssocID="{CF9854B1-26F0-45D0-9E2B-FF2826F3B332}" presName="level3hierChild" presStyleCnt="0"/>
      <dgm:spPr/>
    </dgm:pt>
    <dgm:pt modelId="{2DC9F9B2-109D-4D7A-8834-8BB5E58B1010}" type="pres">
      <dgm:prSet presAssocID="{F0149565-934F-4180-9689-1A6E1112CDD1}" presName="conn2-1" presStyleLbl="parChTrans1D2" presStyleIdx="2" presStyleCnt="5"/>
      <dgm:spPr/>
      <dgm:t>
        <a:bodyPr/>
        <a:lstStyle/>
        <a:p>
          <a:endParaRPr lang="zh-CN" altLang="en-US"/>
        </a:p>
      </dgm:t>
    </dgm:pt>
    <dgm:pt modelId="{E15C6874-8835-44EE-A578-7A0D11D416BB}" type="pres">
      <dgm:prSet presAssocID="{F0149565-934F-4180-9689-1A6E1112CDD1}" presName="connTx" presStyleLbl="parChTrans1D2" presStyleIdx="2" presStyleCnt="5"/>
      <dgm:spPr/>
      <dgm:t>
        <a:bodyPr/>
        <a:lstStyle/>
        <a:p>
          <a:endParaRPr lang="zh-CN" altLang="en-US"/>
        </a:p>
      </dgm:t>
    </dgm:pt>
    <dgm:pt modelId="{588F4A75-8D03-4A81-BAB5-4E792421BCA0}" type="pres">
      <dgm:prSet presAssocID="{E713736A-466F-44FB-8C34-A56EF367C848}" presName="root2" presStyleCnt="0"/>
      <dgm:spPr/>
    </dgm:pt>
    <dgm:pt modelId="{B5092703-71D1-427C-8738-BE1555FC6C94}" type="pres">
      <dgm:prSet presAssocID="{E713736A-466F-44FB-8C34-A56EF367C848}" presName="LevelTwoTextNode" presStyleLbl="node2" presStyleIdx="2" presStyleCnt="5" custScaleX="14465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92AC1FF-4057-4615-97AE-D6B5DE91FC8E}" type="pres">
      <dgm:prSet presAssocID="{E713736A-466F-44FB-8C34-A56EF367C848}" presName="level3hierChild" presStyleCnt="0"/>
      <dgm:spPr/>
    </dgm:pt>
    <dgm:pt modelId="{99C82DA0-21AC-4950-86F1-97B9F2F8A7F0}" type="pres">
      <dgm:prSet presAssocID="{46403FBA-58EB-4AE3-A3A3-BF58DA17E8FD}" presName="conn2-1" presStyleLbl="parChTrans1D2" presStyleIdx="3" presStyleCnt="5"/>
      <dgm:spPr/>
      <dgm:t>
        <a:bodyPr/>
        <a:lstStyle/>
        <a:p>
          <a:endParaRPr lang="zh-CN" altLang="en-US"/>
        </a:p>
      </dgm:t>
    </dgm:pt>
    <dgm:pt modelId="{BC74D8F9-6AB9-481C-A689-AF3DDC9D165B}" type="pres">
      <dgm:prSet presAssocID="{46403FBA-58EB-4AE3-A3A3-BF58DA17E8FD}" presName="connTx" presStyleLbl="parChTrans1D2" presStyleIdx="3" presStyleCnt="5"/>
      <dgm:spPr/>
      <dgm:t>
        <a:bodyPr/>
        <a:lstStyle/>
        <a:p>
          <a:endParaRPr lang="zh-CN" altLang="en-US"/>
        </a:p>
      </dgm:t>
    </dgm:pt>
    <dgm:pt modelId="{1DA35719-684B-416F-AA4A-10F9F8B7D836}" type="pres">
      <dgm:prSet presAssocID="{3A44C777-40E4-4091-9A1E-1D8656D2004F}" presName="root2" presStyleCnt="0"/>
      <dgm:spPr/>
    </dgm:pt>
    <dgm:pt modelId="{2C26DDD9-91E7-4F99-BDA6-9F74BFFD6957}" type="pres">
      <dgm:prSet presAssocID="{3A44C777-40E4-4091-9A1E-1D8656D2004F}" presName="LevelTwoTextNode" presStyleLbl="node2" presStyleIdx="3" presStyleCnt="5" custScaleX="14465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CB86AAB-BF0D-4F23-B89D-C6296B314BFE}" type="pres">
      <dgm:prSet presAssocID="{3A44C777-40E4-4091-9A1E-1D8656D2004F}" presName="level3hierChild" presStyleCnt="0"/>
      <dgm:spPr/>
    </dgm:pt>
    <dgm:pt modelId="{EF9AD478-E621-4EB1-938F-DE45C32F2293}" type="pres">
      <dgm:prSet presAssocID="{DAB43C9A-9E50-46F1-8AC9-FE8D034B2D6D}" presName="conn2-1" presStyleLbl="parChTrans1D2" presStyleIdx="4" presStyleCnt="5"/>
      <dgm:spPr/>
      <dgm:t>
        <a:bodyPr/>
        <a:lstStyle/>
        <a:p>
          <a:endParaRPr lang="zh-CN" altLang="en-US"/>
        </a:p>
      </dgm:t>
    </dgm:pt>
    <dgm:pt modelId="{43EA62CC-CE4C-43A2-9FC3-26615F5842F3}" type="pres">
      <dgm:prSet presAssocID="{DAB43C9A-9E50-46F1-8AC9-FE8D034B2D6D}" presName="connTx" presStyleLbl="parChTrans1D2" presStyleIdx="4" presStyleCnt="5"/>
      <dgm:spPr/>
      <dgm:t>
        <a:bodyPr/>
        <a:lstStyle/>
        <a:p>
          <a:endParaRPr lang="zh-CN" altLang="en-US"/>
        </a:p>
      </dgm:t>
    </dgm:pt>
    <dgm:pt modelId="{652A55B2-8B09-4202-967C-579F06026B6E}" type="pres">
      <dgm:prSet presAssocID="{2556174A-DF6C-4DD3-980E-CE3ED0171FA9}" presName="root2" presStyleCnt="0"/>
      <dgm:spPr/>
    </dgm:pt>
    <dgm:pt modelId="{1C367507-0D06-4AD6-9EC6-ADD781826031}" type="pres">
      <dgm:prSet presAssocID="{2556174A-DF6C-4DD3-980E-CE3ED0171FA9}" presName="LevelTwoTextNode" presStyleLbl="node2" presStyleIdx="4" presStyleCnt="5" custScaleX="14465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7E627B1F-DB98-4811-A7F5-1D138B1E955F}" type="pres">
      <dgm:prSet presAssocID="{2556174A-DF6C-4DD3-980E-CE3ED0171FA9}" presName="level3hierChild" presStyleCnt="0"/>
      <dgm:spPr/>
    </dgm:pt>
  </dgm:ptLst>
  <dgm:cxnLst>
    <dgm:cxn modelId="{E8273875-52EA-48DC-AF05-00DC5CE31D68}" type="presOf" srcId="{2556174A-DF6C-4DD3-980E-CE3ED0171FA9}" destId="{1C367507-0D06-4AD6-9EC6-ADD781826031}" srcOrd="0" destOrd="0" presId="urn:microsoft.com/office/officeart/2005/8/layout/hierarchy2#2"/>
    <dgm:cxn modelId="{A9BF766E-3988-4DD6-9698-AEC1527D3BD6}" type="presOf" srcId="{46403FBA-58EB-4AE3-A3A3-BF58DA17E8FD}" destId="{99C82DA0-21AC-4950-86F1-97B9F2F8A7F0}" srcOrd="0" destOrd="0" presId="urn:microsoft.com/office/officeart/2005/8/layout/hierarchy2#2"/>
    <dgm:cxn modelId="{0ED9E998-B5EF-4000-BD68-4A960F45BAFA}" type="presOf" srcId="{F0149565-934F-4180-9689-1A6E1112CDD1}" destId="{2DC9F9B2-109D-4D7A-8834-8BB5E58B1010}" srcOrd="0" destOrd="0" presId="urn:microsoft.com/office/officeart/2005/8/layout/hierarchy2#2"/>
    <dgm:cxn modelId="{B5602C3A-533F-4E29-A643-7CDA2815AFAA}" type="presOf" srcId="{8BF9A362-67C8-44C7-B24A-77856587ED8E}" destId="{A961F266-5283-406F-B3B8-49FC5B6A4AAC}" srcOrd="1" destOrd="0" presId="urn:microsoft.com/office/officeart/2005/8/layout/hierarchy2#2"/>
    <dgm:cxn modelId="{2008EEFB-9411-4673-8DDF-CEC1D9C89779}" type="presOf" srcId="{46403FBA-58EB-4AE3-A3A3-BF58DA17E8FD}" destId="{BC74D8F9-6AB9-481C-A689-AF3DDC9D165B}" srcOrd="1" destOrd="0" presId="urn:microsoft.com/office/officeart/2005/8/layout/hierarchy2#2"/>
    <dgm:cxn modelId="{C0C26746-99E1-4238-96F7-7469788AE669}" type="presOf" srcId="{3A44C777-40E4-4091-9A1E-1D8656D2004F}" destId="{2C26DDD9-91E7-4F99-BDA6-9F74BFFD6957}" srcOrd="0" destOrd="0" presId="urn:microsoft.com/office/officeart/2005/8/layout/hierarchy2#2"/>
    <dgm:cxn modelId="{AC33DEBE-8A7F-44BC-8184-BDA373096318}" type="presOf" srcId="{DAB43C9A-9E50-46F1-8AC9-FE8D034B2D6D}" destId="{43EA62CC-CE4C-43A2-9FC3-26615F5842F3}" srcOrd="1" destOrd="0" presId="urn:microsoft.com/office/officeart/2005/8/layout/hierarchy2#2"/>
    <dgm:cxn modelId="{67534C2E-00F3-4CFE-B147-0236022FA8F7}" type="presOf" srcId="{DAB43C9A-9E50-46F1-8AC9-FE8D034B2D6D}" destId="{EF9AD478-E621-4EB1-938F-DE45C32F2293}" srcOrd="0" destOrd="0" presId="urn:microsoft.com/office/officeart/2005/8/layout/hierarchy2#2"/>
    <dgm:cxn modelId="{129A241D-0AB1-4081-86D0-A72446C21317}" type="presOf" srcId="{6A933F09-D466-4375-8A45-E77A1546D674}" destId="{9F8D9A3F-8EB0-4B85-A226-05ACC67EEA55}" srcOrd="0" destOrd="0" presId="urn:microsoft.com/office/officeart/2005/8/layout/hierarchy2#2"/>
    <dgm:cxn modelId="{2155A9C6-79E5-48DF-B1FF-DEB2E2DE0991}" srcId="{C141BD56-B395-4D84-AAD5-D707CD5518E2}" destId="{2556174A-DF6C-4DD3-980E-CE3ED0171FA9}" srcOrd="4" destOrd="0" parTransId="{DAB43C9A-9E50-46F1-8AC9-FE8D034B2D6D}" sibTransId="{B5A0BCDE-E7B2-4C19-AECC-D81D4325FEEC}"/>
    <dgm:cxn modelId="{957CAAE6-1F80-40F8-A4D2-AF53B4392A37}" srcId="{C141BD56-B395-4D84-AAD5-D707CD5518E2}" destId="{CF9854B1-26F0-45D0-9E2B-FF2826F3B332}" srcOrd="1" destOrd="0" parTransId="{BA72FEAF-4035-4DEB-9CCA-21A4EF5C7B7A}" sibTransId="{286F2B06-2F08-42F9-A278-7053A6269E2B}"/>
    <dgm:cxn modelId="{074C20C7-84D4-436D-92E2-8E3C922233C3}" type="presOf" srcId="{F0149565-934F-4180-9689-1A6E1112CDD1}" destId="{E15C6874-8835-44EE-A578-7A0D11D416BB}" srcOrd="1" destOrd="0" presId="urn:microsoft.com/office/officeart/2005/8/layout/hierarchy2#2"/>
    <dgm:cxn modelId="{3B2F7889-7F8B-4596-9A5D-26DE490B6823}" srcId="{C141BD56-B395-4D84-AAD5-D707CD5518E2}" destId="{E713736A-466F-44FB-8C34-A56EF367C848}" srcOrd="2" destOrd="0" parTransId="{F0149565-934F-4180-9689-1A6E1112CDD1}" sibTransId="{9EB301AD-81D3-4E65-9A38-3D09EF9BC0F9}"/>
    <dgm:cxn modelId="{CA0D3440-5131-4F17-B426-DA8591E8E002}" srcId="{C141BD56-B395-4D84-AAD5-D707CD5518E2}" destId="{6A933F09-D466-4375-8A45-E77A1546D674}" srcOrd="0" destOrd="0" parTransId="{8BF9A362-67C8-44C7-B24A-77856587ED8E}" sibTransId="{D238A0CA-7113-496F-B8FA-B39BCD94C7AB}"/>
    <dgm:cxn modelId="{CD6C6AE9-BBC4-4E20-B503-FD8C5C2E8035}" srcId="{880159D0-1BD2-421D-8E1B-8139ADD1A0EA}" destId="{C141BD56-B395-4D84-AAD5-D707CD5518E2}" srcOrd="0" destOrd="0" parTransId="{AB09921A-FF4A-4E8D-9218-CB0EE25C9B49}" sibTransId="{C817DDD8-861E-41E3-8EAF-EFCFAFF0C8B0}"/>
    <dgm:cxn modelId="{FCD4D144-2B65-4473-B206-3B442C6DC16D}" type="presOf" srcId="{E713736A-466F-44FB-8C34-A56EF367C848}" destId="{B5092703-71D1-427C-8738-BE1555FC6C94}" srcOrd="0" destOrd="0" presId="urn:microsoft.com/office/officeart/2005/8/layout/hierarchy2#2"/>
    <dgm:cxn modelId="{90023A7F-D25A-49B5-B567-C07BAD0E75D4}" type="presOf" srcId="{8BF9A362-67C8-44C7-B24A-77856587ED8E}" destId="{AFEBE153-5816-4391-8F98-19739EE3EE56}" srcOrd="0" destOrd="0" presId="urn:microsoft.com/office/officeart/2005/8/layout/hierarchy2#2"/>
    <dgm:cxn modelId="{AC18D482-DAB4-48B4-9A3E-2FF99A588F02}" type="presOf" srcId="{CF9854B1-26F0-45D0-9E2B-FF2826F3B332}" destId="{6B80170A-0629-4AFB-987C-4FA0443C85ED}" srcOrd="0" destOrd="0" presId="urn:microsoft.com/office/officeart/2005/8/layout/hierarchy2#2"/>
    <dgm:cxn modelId="{A5BD830C-B2E0-498A-A590-326751575C82}" type="presOf" srcId="{C141BD56-B395-4D84-AAD5-D707CD5518E2}" destId="{D688368F-CD43-467D-8DA6-5B07AD63217E}" srcOrd="0" destOrd="0" presId="urn:microsoft.com/office/officeart/2005/8/layout/hierarchy2#2"/>
    <dgm:cxn modelId="{408161CB-6E33-42C6-8CED-68E67CADA6E8}" type="presOf" srcId="{BA72FEAF-4035-4DEB-9CCA-21A4EF5C7B7A}" destId="{9F37B666-8AAC-47FB-902B-17489E62D23F}" srcOrd="0" destOrd="0" presId="urn:microsoft.com/office/officeart/2005/8/layout/hierarchy2#2"/>
    <dgm:cxn modelId="{B87A304E-F997-4A40-98FC-520007917020}" type="presOf" srcId="{880159D0-1BD2-421D-8E1B-8139ADD1A0EA}" destId="{06314811-0EA8-42A7-85A5-0E3E5C46CE37}" srcOrd="0" destOrd="0" presId="urn:microsoft.com/office/officeart/2005/8/layout/hierarchy2#2"/>
    <dgm:cxn modelId="{6C193BC4-EEF2-4AAB-A018-352E72E36AC0}" type="presOf" srcId="{BA72FEAF-4035-4DEB-9CCA-21A4EF5C7B7A}" destId="{603667AE-F01B-4F53-BD81-855A63A8424E}" srcOrd="1" destOrd="0" presId="urn:microsoft.com/office/officeart/2005/8/layout/hierarchy2#2"/>
    <dgm:cxn modelId="{EE8F48E1-37FF-4786-B998-8FC6F766DA44}" srcId="{C141BD56-B395-4D84-AAD5-D707CD5518E2}" destId="{3A44C777-40E4-4091-9A1E-1D8656D2004F}" srcOrd="3" destOrd="0" parTransId="{46403FBA-58EB-4AE3-A3A3-BF58DA17E8FD}" sibTransId="{545B0BAB-7120-44EA-8F44-8A160B02B13F}"/>
    <dgm:cxn modelId="{EA99EA4E-0A3F-48C9-8EE6-CFB99A8477AE}" type="presParOf" srcId="{06314811-0EA8-42A7-85A5-0E3E5C46CE37}" destId="{A778AFF7-727C-42DD-88DB-B0C7467E1768}" srcOrd="0" destOrd="0" presId="urn:microsoft.com/office/officeart/2005/8/layout/hierarchy2#2"/>
    <dgm:cxn modelId="{0A7F9413-8A7D-45D5-83C3-3980B64DA4E8}" type="presParOf" srcId="{A778AFF7-727C-42DD-88DB-B0C7467E1768}" destId="{D688368F-CD43-467D-8DA6-5B07AD63217E}" srcOrd="0" destOrd="0" presId="urn:microsoft.com/office/officeart/2005/8/layout/hierarchy2#2"/>
    <dgm:cxn modelId="{84C98744-1E4A-4DCB-BAAC-C3279B963798}" type="presParOf" srcId="{A778AFF7-727C-42DD-88DB-B0C7467E1768}" destId="{C69DE885-A758-4216-976B-B7917E4907B3}" srcOrd="1" destOrd="0" presId="urn:microsoft.com/office/officeart/2005/8/layout/hierarchy2#2"/>
    <dgm:cxn modelId="{82A7202E-76FD-457B-9237-20407D09860E}" type="presParOf" srcId="{C69DE885-A758-4216-976B-B7917E4907B3}" destId="{AFEBE153-5816-4391-8F98-19739EE3EE56}" srcOrd="0" destOrd="0" presId="urn:microsoft.com/office/officeart/2005/8/layout/hierarchy2#2"/>
    <dgm:cxn modelId="{11EA62BC-B2F6-423E-B4D5-12EF0375FB77}" type="presParOf" srcId="{AFEBE153-5816-4391-8F98-19739EE3EE56}" destId="{A961F266-5283-406F-B3B8-49FC5B6A4AAC}" srcOrd="0" destOrd="0" presId="urn:microsoft.com/office/officeart/2005/8/layout/hierarchy2#2"/>
    <dgm:cxn modelId="{992DC2AC-2498-4473-8B02-78AD3421F336}" type="presParOf" srcId="{C69DE885-A758-4216-976B-B7917E4907B3}" destId="{36202556-B623-4780-AC46-AC979485A9BF}" srcOrd="1" destOrd="0" presId="urn:microsoft.com/office/officeart/2005/8/layout/hierarchy2#2"/>
    <dgm:cxn modelId="{DAC712E7-B200-4F8A-8EEB-F148395F1112}" type="presParOf" srcId="{36202556-B623-4780-AC46-AC979485A9BF}" destId="{9F8D9A3F-8EB0-4B85-A226-05ACC67EEA55}" srcOrd="0" destOrd="0" presId="urn:microsoft.com/office/officeart/2005/8/layout/hierarchy2#2"/>
    <dgm:cxn modelId="{91F47B07-BD6C-4CD6-9E0B-604106257638}" type="presParOf" srcId="{36202556-B623-4780-AC46-AC979485A9BF}" destId="{B2A1A4ED-493E-41E2-9A2C-6C99055627F1}" srcOrd="1" destOrd="0" presId="urn:microsoft.com/office/officeart/2005/8/layout/hierarchy2#2"/>
    <dgm:cxn modelId="{0B63631B-5AD0-447B-ABBC-AEB063428BAA}" type="presParOf" srcId="{C69DE885-A758-4216-976B-B7917E4907B3}" destId="{9F37B666-8AAC-47FB-902B-17489E62D23F}" srcOrd="2" destOrd="0" presId="urn:microsoft.com/office/officeart/2005/8/layout/hierarchy2#2"/>
    <dgm:cxn modelId="{9240EABD-EC0F-4483-B88C-DA3766450E4F}" type="presParOf" srcId="{9F37B666-8AAC-47FB-902B-17489E62D23F}" destId="{603667AE-F01B-4F53-BD81-855A63A8424E}" srcOrd="0" destOrd="0" presId="urn:microsoft.com/office/officeart/2005/8/layout/hierarchy2#2"/>
    <dgm:cxn modelId="{65EADAC3-8147-4FF1-9151-120C1E7EE953}" type="presParOf" srcId="{C69DE885-A758-4216-976B-B7917E4907B3}" destId="{F75DFE65-7EA9-46A3-83A8-E49A54105E47}" srcOrd="3" destOrd="0" presId="urn:microsoft.com/office/officeart/2005/8/layout/hierarchy2#2"/>
    <dgm:cxn modelId="{40AEE98E-C7D7-4B34-A191-C04D9E9EAC29}" type="presParOf" srcId="{F75DFE65-7EA9-46A3-83A8-E49A54105E47}" destId="{6B80170A-0629-4AFB-987C-4FA0443C85ED}" srcOrd="0" destOrd="0" presId="urn:microsoft.com/office/officeart/2005/8/layout/hierarchy2#2"/>
    <dgm:cxn modelId="{AF349A69-9D98-4B1E-B652-58136904501C}" type="presParOf" srcId="{F75DFE65-7EA9-46A3-83A8-E49A54105E47}" destId="{B15EFC65-8C85-41B6-A394-FD2C8EEBB21D}" srcOrd="1" destOrd="0" presId="urn:microsoft.com/office/officeart/2005/8/layout/hierarchy2#2"/>
    <dgm:cxn modelId="{B1B0C834-C88C-47D4-9FB6-FB26F86C35DD}" type="presParOf" srcId="{C69DE885-A758-4216-976B-B7917E4907B3}" destId="{2DC9F9B2-109D-4D7A-8834-8BB5E58B1010}" srcOrd="4" destOrd="0" presId="urn:microsoft.com/office/officeart/2005/8/layout/hierarchy2#2"/>
    <dgm:cxn modelId="{3157E6D5-649A-4611-B497-C7D092D6C822}" type="presParOf" srcId="{2DC9F9B2-109D-4D7A-8834-8BB5E58B1010}" destId="{E15C6874-8835-44EE-A578-7A0D11D416BB}" srcOrd="0" destOrd="0" presId="urn:microsoft.com/office/officeart/2005/8/layout/hierarchy2#2"/>
    <dgm:cxn modelId="{EA3424ED-3CAD-45B7-9C94-B8D80E18E26D}" type="presParOf" srcId="{C69DE885-A758-4216-976B-B7917E4907B3}" destId="{588F4A75-8D03-4A81-BAB5-4E792421BCA0}" srcOrd="5" destOrd="0" presId="urn:microsoft.com/office/officeart/2005/8/layout/hierarchy2#2"/>
    <dgm:cxn modelId="{B57A8802-3417-42D3-A134-DCFF0B9F09B5}" type="presParOf" srcId="{588F4A75-8D03-4A81-BAB5-4E792421BCA0}" destId="{B5092703-71D1-427C-8738-BE1555FC6C94}" srcOrd="0" destOrd="0" presId="urn:microsoft.com/office/officeart/2005/8/layout/hierarchy2#2"/>
    <dgm:cxn modelId="{4D704B85-71D6-4E5F-85A8-120329F5A686}" type="presParOf" srcId="{588F4A75-8D03-4A81-BAB5-4E792421BCA0}" destId="{492AC1FF-4057-4615-97AE-D6B5DE91FC8E}" srcOrd="1" destOrd="0" presId="urn:microsoft.com/office/officeart/2005/8/layout/hierarchy2#2"/>
    <dgm:cxn modelId="{23903BAB-F1B4-4725-9032-A74D928E6B15}" type="presParOf" srcId="{C69DE885-A758-4216-976B-B7917E4907B3}" destId="{99C82DA0-21AC-4950-86F1-97B9F2F8A7F0}" srcOrd="6" destOrd="0" presId="urn:microsoft.com/office/officeart/2005/8/layout/hierarchy2#2"/>
    <dgm:cxn modelId="{3C7C7C87-E0FE-4D24-932D-CA7F4A00ACCB}" type="presParOf" srcId="{99C82DA0-21AC-4950-86F1-97B9F2F8A7F0}" destId="{BC74D8F9-6AB9-481C-A689-AF3DDC9D165B}" srcOrd="0" destOrd="0" presId="urn:microsoft.com/office/officeart/2005/8/layout/hierarchy2#2"/>
    <dgm:cxn modelId="{E613069F-4FDE-403A-9944-3C15BE1E26E9}" type="presParOf" srcId="{C69DE885-A758-4216-976B-B7917E4907B3}" destId="{1DA35719-684B-416F-AA4A-10F9F8B7D836}" srcOrd="7" destOrd="0" presId="urn:microsoft.com/office/officeart/2005/8/layout/hierarchy2#2"/>
    <dgm:cxn modelId="{F08C8F57-0FE0-4933-83DE-F1C36564A425}" type="presParOf" srcId="{1DA35719-684B-416F-AA4A-10F9F8B7D836}" destId="{2C26DDD9-91E7-4F99-BDA6-9F74BFFD6957}" srcOrd="0" destOrd="0" presId="urn:microsoft.com/office/officeart/2005/8/layout/hierarchy2#2"/>
    <dgm:cxn modelId="{EB55D3B8-D4D7-40E5-B9B7-6439D591DC7A}" type="presParOf" srcId="{1DA35719-684B-416F-AA4A-10F9F8B7D836}" destId="{0CB86AAB-BF0D-4F23-B89D-C6296B314BFE}" srcOrd="1" destOrd="0" presId="urn:microsoft.com/office/officeart/2005/8/layout/hierarchy2#2"/>
    <dgm:cxn modelId="{6F1117ED-CE3E-4D4C-BB88-F315E0FCA056}" type="presParOf" srcId="{C69DE885-A758-4216-976B-B7917E4907B3}" destId="{EF9AD478-E621-4EB1-938F-DE45C32F2293}" srcOrd="8" destOrd="0" presId="urn:microsoft.com/office/officeart/2005/8/layout/hierarchy2#2"/>
    <dgm:cxn modelId="{D7C2C832-4EE4-44AD-8062-C6E3B1E23339}" type="presParOf" srcId="{EF9AD478-E621-4EB1-938F-DE45C32F2293}" destId="{43EA62CC-CE4C-43A2-9FC3-26615F5842F3}" srcOrd="0" destOrd="0" presId="urn:microsoft.com/office/officeart/2005/8/layout/hierarchy2#2"/>
    <dgm:cxn modelId="{C5475F48-E4A0-468F-B40C-3C2487046747}" type="presParOf" srcId="{C69DE885-A758-4216-976B-B7917E4907B3}" destId="{652A55B2-8B09-4202-967C-579F06026B6E}" srcOrd="9" destOrd="0" presId="urn:microsoft.com/office/officeart/2005/8/layout/hierarchy2#2"/>
    <dgm:cxn modelId="{CF44907E-6108-47E8-A1BF-65DE2148E903}" type="presParOf" srcId="{652A55B2-8B09-4202-967C-579F06026B6E}" destId="{1C367507-0D06-4AD6-9EC6-ADD781826031}" srcOrd="0" destOrd="0" presId="urn:microsoft.com/office/officeart/2005/8/layout/hierarchy2#2"/>
    <dgm:cxn modelId="{7E9BCD7B-5252-42EC-AE79-995B447BB749}" type="presParOf" srcId="{652A55B2-8B09-4202-967C-579F06026B6E}" destId="{7E627B1F-DB98-4811-A7F5-1D138B1E955F}" srcOrd="1" destOrd="0" presId="urn:microsoft.com/office/officeart/2005/8/layout/hierarchy2#2"/>
  </dgm:cxnLst>
  <dgm:bg/>
  <dgm:whole/>
  <dgm:extLst>
    <a:ext uri="http://schemas.microsoft.com/office/drawing/2008/diagram">
      <dsp:dataModelExt xmlns:dsp="http://schemas.microsoft.com/office/drawing/2008/diagram" xmlns="" relId="rId13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1EAD4C27-31FB-473C-B710-CBEAE8DF2401}">
      <dsp:nvSpPr>
        <dsp:cNvPr id="0" name=""/>
        <dsp:cNvSpPr/>
      </dsp:nvSpPr>
      <dsp:spPr>
        <a:xfrm>
          <a:off x="288033" y="2704070"/>
          <a:ext cx="1401093" cy="102294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/>
            <a:t>Database</a:t>
          </a:r>
          <a:endParaRPr lang="zh-CN" altLang="en-US" sz="2400" kern="1200" dirty="0"/>
        </a:p>
      </dsp:txBody>
      <dsp:txXfrm>
        <a:off x="288033" y="2704070"/>
        <a:ext cx="1401093" cy="1022949"/>
      </dsp:txXfrm>
    </dsp:sp>
    <dsp:sp modelId="{AA4E6ABC-A250-473C-8A2E-1ECE3162C812}">
      <dsp:nvSpPr>
        <dsp:cNvPr id="0" name=""/>
        <dsp:cNvSpPr/>
      </dsp:nvSpPr>
      <dsp:spPr>
        <a:xfrm rot="18005568">
          <a:off x="1324948" y="2567197"/>
          <a:ext cx="1460808" cy="32783"/>
        </a:xfrm>
        <a:custGeom>
          <a:avLst/>
          <a:gdLst/>
          <a:ahLst/>
          <a:cxnLst/>
          <a:rect l="0" t="0" r="0" b="0"/>
          <a:pathLst>
            <a:path>
              <a:moveTo>
                <a:pt x="0" y="16391"/>
              </a:moveTo>
              <a:lnTo>
                <a:pt x="1460808" y="1639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18005568">
        <a:off x="2018832" y="2547068"/>
        <a:ext cx="73040" cy="73040"/>
      </dsp:txXfrm>
    </dsp:sp>
    <dsp:sp modelId="{CE942784-5856-49EF-A597-CB6BA0FF63CF}">
      <dsp:nvSpPr>
        <dsp:cNvPr id="0" name=""/>
        <dsp:cNvSpPr/>
      </dsp:nvSpPr>
      <dsp:spPr>
        <a:xfrm>
          <a:off x="2421578" y="1440157"/>
          <a:ext cx="1276211" cy="102294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200" kern="1200" dirty="0" smtClean="0">
              <a:latin typeface="+mn-lt"/>
            </a:rPr>
            <a:t>Opinion      Aware</a:t>
          </a:r>
          <a:endParaRPr lang="zh-CN" altLang="en-US" sz="2200" kern="1200" dirty="0"/>
        </a:p>
      </dsp:txBody>
      <dsp:txXfrm>
        <a:off x="2421578" y="1440157"/>
        <a:ext cx="1276211" cy="1022949"/>
      </dsp:txXfrm>
    </dsp:sp>
    <dsp:sp modelId="{1A835F4A-B666-4CED-87C3-0546F32DAF48}">
      <dsp:nvSpPr>
        <dsp:cNvPr id="0" name=""/>
        <dsp:cNvSpPr/>
      </dsp:nvSpPr>
      <dsp:spPr>
        <a:xfrm rot="17989242">
          <a:off x="3384997" y="1395420"/>
          <a:ext cx="1244420" cy="32783"/>
        </a:xfrm>
        <a:custGeom>
          <a:avLst/>
          <a:gdLst/>
          <a:ahLst/>
          <a:cxnLst/>
          <a:rect l="0" t="0" r="0" b="0"/>
          <a:pathLst>
            <a:path>
              <a:moveTo>
                <a:pt x="0" y="16391"/>
              </a:moveTo>
              <a:lnTo>
                <a:pt x="1244420" y="1639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17989242">
        <a:off x="3976097" y="1380701"/>
        <a:ext cx="62221" cy="62221"/>
      </dsp:txXfrm>
    </dsp:sp>
    <dsp:sp modelId="{13EF15B0-4F1E-4144-A132-5456D3CB8033}">
      <dsp:nvSpPr>
        <dsp:cNvPr id="0" name=""/>
        <dsp:cNvSpPr/>
      </dsp:nvSpPr>
      <dsp:spPr>
        <a:xfrm>
          <a:off x="4316624" y="415801"/>
          <a:ext cx="3712775" cy="9123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200" kern="1200" dirty="0" smtClean="0">
              <a:solidFill>
                <a:schemeClr val="accent2">
                  <a:lumMod val="75000"/>
                </a:schemeClr>
              </a:solidFill>
            </a:rPr>
            <a:t>LIVE</a:t>
          </a:r>
          <a:r>
            <a:rPr lang="en-US" altLang="zh-CN" sz="2200" kern="1200" dirty="0" smtClean="0"/>
            <a:t>                                                      Image Quality Database-2006</a:t>
          </a:r>
          <a:endParaRPr lang="zh-CN" altLang="en-US" sz="2200" kern="1200" dirty="0"/>
        </a:p>
      </dsp:txBody>
      <dsp:txXfrm>
        <a:off x="4316624" y="415801"/>
        <a:ext cx="3712775" cy="912378"/>
      </dsp:txXfrm>
    </dsp:sp>
    <dsp:sp modelId="{B6017002-2669-4C3D-B9BC-BA7CE763A53B}">
      <dsp:nvSpPr>
        <dsp:cNvPr id="0" name=""/>
        <dsp:cNvSpPr/>
      </dsp:nvSpPr>
      <dsp:spPr>
        <a:xfrm>
          <a:off x="3697790" y="1935241"/>
          <a:ext cx="618834" cy="32783"/>
        </a:xfrm>
        <a:custGeom>
          <a:avLst/>
          <a:gdLst/>
          <a:ahLst/>
          <a:cxnLst/>
          <a:rect l="0" t="0" r="0" b="0"/>
          <a:pathLst>
            <a:path>
              <a:moveTo>
                <a:pt x="0" y="16391"/>
              </a:moveTo>
              <a:lnTo>
                <a:pt x="618834" y="1639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3991736" y="1936161"/>
        <a:ext cx="30941" cy="30941"/>
      </dsp:txXfrm>
    </dsp:sp>
    <dsp:sp modelId="{D6C03A0A-31C3-4BEA-A9B6-40572B62F7F9}">
      <dsp:nvSpPr>
        <dsp:cNvPr id="0" name=""/>
        <dsp:cNvSpPr/>
      </dsp:nvSpPr>
      <dsp:spPr>
        <a:xfrm>
          <a:off x="4316624" y="1495443"/>
          <a:ext cx="3712775" cy="9123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200" kern="1200" dirty="0" smtClean="0">
              <a:solidFill>
                <a:schemeClr val="accent2">
                  <a:lumMod val="75000"/>
                </a:schemeClr>
              </a:solidFill>
            </a:rPr>
            <a:t>LIVE Multiply Distorted                             </a:t>
          </a:r>
          <a:r>
            <a:rPr lang="en-US" altLang="zh-CN" sz="2200" kern="1200" dirty="0" smtClean="0"/>
            <a:t>Image Quality Database-2012</a:t>
          </a:r>
          <a:endParaRPr lang="zh-CN" altLang="en-US" sz="2200" kern="1200" dirty="0"/>
        </a:p>
      </dsp:txBody>
      <dsp:txXfrm>
        <a:off x="4316624" y="1495443"/>
        <a:ext cx="3712775" cy="912378"/>
      </dsp:txXfrm>
    </dsp:sp>
    <dsp:sp modelId="{C7FDEADB-A544-4370-BACA-D76CF04A1475}">
      <dsp:nvSpPr>
        <dsp:cNvPr id="0" name=""/>
        <dsp:cNvSpPr/>
      </dsp:nvSpPr>
      <dsp:spPr>
        <a:xfrm rot="3601751">
          <a:off x="3387826" y="2471798"/>
          <a:ext cx="1238762" cy="32783"/>
        </a:xfrm>
        <a:custGeom>
          <a:avLst/>
          <a:gdLst/>
          <a:ahLst/>
          <a:cxnLst/>
          <a:rect l="0" t="0" r="0" b="0"/>
          <a:pathLst>
            <a:path>
              <a:moveTo>
                <a:pt x="0" y="16391"/>
              </a:moveTo>
              <a:lnTo>
                <a:pt x="1238762" y="1639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3601751">
        <a:off x="3976238" y="2457221"/>
        <a:ext cx="61938" cy="61938"/>
      </dsp:txXfrm>
    </dsp:sp>
    <dsp:sp modelId="{E9FAD299-A815-4743-ADD5-08E6E1A0886C}">
      <dsp:nvSpPr>
        <dsp:cNvPr id="0" name=""/>
        <dsp:cNvSpPr/>
      </dsp:nvSpPr>
      <dsp:spPr>
        <a:xfrm>
          <a:off x="4316624" y="2568558"/>
          <a:ext cx="3712775" cy="91237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200" kern="1200" dirty="0" smtClean="0">
              <a:solidFill>
                <a:schemeClr val="accent2">
                  <a:lumMod val="75000"/>
                </a:schemeClr>
              </a:solidFill>
            </a:rPr>
            <a:t>LIVE In the Wild                                            </a:t>
          </a:r>
          <a:r>
            <a:rPr lang="en-US" altLang="zh-CN" sz="2200" kern="1200" dirty="0" smtClean="0"/>
            <a:t>Image Quality Database-2015</a:t>
          </a:r>
          <a:endParaRPr lang="zh-CN" altLang="en-US" sz="2200" kern="1200" dirty="0"/>
        </a:p>
      </dsp:txBody>
      <dsp:txXfrm>
        <a:off x="4316624" y="2568558"/>
        <a:ext cx="3712775" cy="912378"/>
      </dsp:txXfrm>
    </dsp:sp>
    <dsp:sp modelId="{F989750D-E23B-44F7-9F44-5A2D977CA89E}">
      <dsp:nvSpPr>
        <dsp:cNvPr id="0" name=""/>
        <dsp:cNvSpPr/>
      </dsp:nvSpPr>
      <dsp:spPr>
        <a:xfrm rot="3559154">
          <a:off x="1337619" y="3816421"/>
          <a:ext cx="1435465" cy="32783"/>
        </a:xfrm>
        <a:custGeom>
          <a:avLst/>
          <a:gdLst/>
          <a:ahLst/>
          <a:cxnLst/>
          <a:rect l="0" t="0" r="0" b="0"/>
          <a:pathLst>
            <a:path>
              <a:moveTo>
                <a:pt x="0" y="16391"/>
              </a:moveTo>
              <a:lnTo>
                <a:pt x="1435465" y="1639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3559154">
        <a:off x="2019465" y="3796926"/>
        <a:ext cx="71773" cy="71773"/>
      </dsp:txXfrm>
    </dsp:sp>
    <dsp:sp modelId="{D9FB86FE-FF65-42EB-9EB0-CD1A1F01FEB1}">
      <dsp:nvSpPr>
        <dsp:cNvPr id="0" name=""/>
        <dsp:cNvSpPr/>
      </dsp:nvSpPr>
      <dsp:spPr>
        <a:xfrm>
          <a:off x="2421578" y="3938604"/>
          <a:ext cx="1276211" cy="102294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200" kern="1200" dirty="0" smtClean="0">
              <a:latin typeface="+mn-lt"/>
            </a:rPr>
            <a:t>Opinion Unaware</a:t>
          </a:r>
          <a:endParaRPr lang="zh-CN" altLang="en-US" sz="2200" kern="1200" dirty="0"/>
        </a:p>
      </dsp:txBody>
      <dsp:txXfrm>
        <a:off x="2421578" y="3938604"/>
        <a:ext cx="1276211" cy="1022949"/>
      </dsp:txXfrm>
    </dsp:sp>
    <dsp:sp modelId="{9E332A1C-159F-4EA3-ACDB-D5A06429209D}">
      <dsp:nvSpPr>
        <dsp:cNvPr id="0" name=""/>
        <dsp:cNvSpPr/>
      </dsp:nvSpPr>
      <dsp:spPr>
        <a:xfrm rot="19538027">
          <a:off x="3632359" y="4222093"/>
          <a:ext cx="749696" cy="32783"/>
        </a:xfrm>
        <a:custGeom>
          <a:avLst/>
          <a:gdLst/>
          <a:ahLst/>
          <a:cxnLst/>
          <a:rect l="0" t="0" r="0" b="0"/>
          <a:pathLst>
            <a:path>
              <a:moveTo>
                <a:pt x="0" y="16391"/>
              </a:moveTo>
              <a:lnTo>
                <a:pt x="749696" y="1639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19538027">
        <a:off x="3988465" y="4219742"/>
        <a:ext cx="37484" cy="37484"/>
      </dsp:txXfrm>
    </dsp:sp>
    <dsp:sp modelId="{CD51CB45-359C-4672-8A97-791F9F863097}">
      <dsp:nvSpPr>
        <dsp:cNvPr id="0" name=""/>
        <dsp:cNvSpPr/>
      </dsp:nvSpPr>
      <dsp:spPr>
        <a:xfrm>
          <a:off x="4316624" y="3668587"/>
          <a:ext cx="3712775" cy="716606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200" kern="1200" dirty="0" smtClean="0">
              <a:solidFill>
                <a:schemeClr val="accent2">
                  <a:lumMod val="75000"/>
                </a:schemeClr>
              </a:solidFill>
            </a:rPr>
            <a:t>NIQE</a:t>
          </a:r>
          <a:r>
            <a:rPr lang="en-US" altLang="zh-CN" sz="2200" kern="1200" dirty="0" smtClean="0"/>
            <a:t>-2012</a:t>
          </a:r>
          <a:endParaRPr lang="zh-CN" altLang="en-US" sz="2200" kern="1200" dirty="0"/>
        </a:p>
      </dsp:txBody>
      <dsp:txXfrm>
        <a:off x="4316624" y="3668587"/>
        <a:ext cx="3712775" cy="716606"/>
      </dsp:txXfrm>
    </dsp:sp>
    <dsp:sp modelId="{1E815F96-FFB0-4EC5-A7CD-58448F82EE92}">
      <dsp:nvSpPr>
        <dsp:cNvPr id="0" name=""/>
        <dsp:cNvSpPr/>
      </dsp:nvSpPr>
      <dsp:spPr>
        <a:xfrm rot="2280195">
          <a:off x="3614533" y="4675459"/>
          <a:ext cx="785347" cy="32783"/>
        </a:xfrm>
        <a:custGeom>
          <a:avLst/>
          <a:gdLst/>
          <a:ahLst/>
          <a:cxnLst/>
          <a:rect l="0" t="0" r="0" b="0"/>
          <a:pathLst>
            <a:path>
              <a:moveTo>
                <a:pt x="0" y="16391"/>
              </a:moveTo>
              <a:lnTo>
                <a:pt x="785347" y="1639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2280195">
        <a:off x="3987573" y="4672217"/>
        <a:ext cx="39267" cy="39267"/>
      </dsp:txXfrm>
    </dsp:sp>
    <dsp:sp modelId="{41D6FB97-50A2-4928-BB4D-35E701C8D190}">
      <dsp:nvSpPr>
        <dsp:cNvPr id="0" name=""/>
        <dsp:cNvSpPr/>
      </dsp:nvSpPr>
      <dsp:spPr>
        <a:xfrm>
          <a:off x="4316624" y="4575319"/>
          <a:ext cx="3712775" cy="716606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200" kern="1200" dirty="0" smtClean="0">
              <a:solidFill>
                <a:schemeClr val="accent2">
                  <a:lumMod val="75000"/>
                </a:schemeClr>
              </a:solidFill>
            </a:rPr>
            <a:t>ILNIQE</a:t>
          </a:r>
          <a:r>
            <a:rPr lang="en-US" altLang="zh-CN" sz="2200" kern="1200" dirty="0" smtClean="0"/>
            <a:t>-2015</a:t>
          </a:r>
          <a:endParaRPr lang="zh-CN" altLang="en-US" sz="2200" kern="1200" dirty="0"/>
        </a:p>
      </dsp:txBody>
      <dsp:txXfrm>
        <a:off x="4316624" y="4575319"/>
        <a:ext cx="3712775" cy="716606"/>
      </dsp:txXfrm>
    </dsp:sp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D688368F-CD43-467D-8DA6-5B07AD63217E}">
      <dsp:nvSpPr>
        <dsp:cNvPr id="0" name=""/>
        <dsp:cNvSpPr/>
      </dsp:nvSpPr>
      <dsp:spPr>
        <a:xfrm flipH="1">
          <a:off x="1755480" y="2159229"/>
          <a:ext cx="873319" cy="938125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dirty="0" smtClean="0">
              <a:latin typeface="微软雅黑" panose="020B0503020204020204" charset="-122"/>
              <a:ea typeface="微软雅黑" panose="020B0503020204020204" charset="-122"/>
            </a:rPr>
            <a:t>指标</a:t>
          </a:r>
          <a:endParaRPr lang="zh-CN" altLang="en-US" sz="1800" kern="1200" dirty="0">
            <a:latin typeface="微软雅黑" panose="020B0503020204020204" charset="-122"/>
            <a:ea typeface="微软雅黑" panose="020B0503020204020204" charset="-122"/>
          </a:endParaRPr>
        </a:p>
      </dsp:txBody>
      <dsp:txXfrm flipH="1">
        <a:off x="1755480" y="2159229"/>
        <a:ext cx="873319" cy="938125"/>
      </dsp:txXfrm>
    </dsp:sp>
    <dsp:sp modelId="{AFEBE153-5816-4391-8F98-19739EE3EE56}">
      <dsp:nvSpPr>
        <dsp:cNvPr id="0" name=""/>
        <dsp:cNvSpPr/>
      </dsp:nvSpPr>
      <dsp:spPr>
        <a:xfrm rot="17350740">
          <a:off x="1861808" y="1533385"/>
          <a:ext cx="2284485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2284485" y="1606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>
            <a:latin typeface="微软雅黑" panose="020B0503020204020204" charset="-122"/>
            <a:ea typeface="微软雅黑" panose="020B0503020204020204" charset="-122"/>
          </a:endParaRPr>
        </a:p>
      </dsp:txBody>
      <dsp:txXfrm rot="17350740">
        <a:off x="2946938" y="1492335"/>
        <a:ext cx="114224" cy="114224"/>
      </dsp:txXfrm>
    </dsp:sp>
    <dsp:sp modelId="{9F8D9A3F-8EB0-4B85-A226-05ACC67EEA55}">
      <dsp:nvSpPr>
        <dsp:cNvPr id="0" name=""/>
        <dsp:cNvSpPr/>
      </dsp:nvSpPr>
      <dsp:spPr>
        <a:xfrm>
          <a:off x="3379301" y="1540"/>
          <a:ext cx="2714091" cy="938125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dirty="0" smtClean="0">
              <a:latin typeface="微软雅黑" panose="020B0503020204020204" charset="-122"/>
              <a:ea typeface="微软雅黑" panose="020B0503020204020204" charset="-122"/>
            </a:rPr>
            <a:t>均方根误差</a:t>
          </a:r>
          <a:endParaRPr lang="zh-CN" altLang="en-US" sz="1800" kern="1200" dirty="0">
            <a:latin typeface="微软雅黑" panose="020B0503020204020204" charset="-122"/>
            <a:ea typeface="微软雅黑" panose="020B0503020204020204" charset="-122"/>
          </a:endParaRPr>
        </a:p>
      </dsp:txBody>
      <dsp:txXfrm>
        <a:off x="3379301" y="1540"/>
        <a:ext cx="2714091" cy="938125"/>
      </dsp:txXfrm>
    </dsp:sp>
    <dsp:sp modelId="{9F37B666-8AAC-47FB-902B-17489E62D23F}">
      <dsp:nvSpPr>
        <dsp:cNvPr id="0" name=""/>
        <dsp:cNvSpPr/>
      </dsp:nvSpPr>
      <dsp:spPr>
        <a:xfrm rot="18289469">
          <a:off x="2346944" y="2072807"/>
          <a:ext cx="1314213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1314213" y="1606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>
            <a:latin typeface="微软雅黑" panose="020B0503020204020204" charset="-122"/>
            <a:ea typeface="微软雅黑" panose="020B0503020204020204" charset="-122"/>
          </a:endParaRPr>
        </a:p>
      </dsp:txBody>
      <dsp:txXfrm rot="18289469">
        <a:off x="2971195" y="2056014"/>
        <a:ext cx="65710" cy="65710"/>
      </dsp:txXfrm>
    </dsp:sp>
    <dsp:sp modelId="{6B80170A-0629-4AFB-987C-4FA0443C85ED}">
      <dsp:nvSpPr>
        <dsp:cNvPr id="0" name=""/>
        <dsp:cNvSpPr/>
      </dsp:nvSpPr>
      <dsp:spPr>
        <a:xfrm>
          <a:off x="3379301" y="1080384"/>
          <a:ext cx="2714091" cy="938125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dirty="0" smtClean="0">
              <a:latin typeface="微软雅黑" panose="020B0503020204020204" charset="-122"/>
              <a:ea typeface="微软雅黑" panose="020B0503020204020204" charset="-122"/>
            </a:rPr>
            <a:t>皮尔逊相关系数</a:t>
          </a:r>
          <a:endParaRPr lang="zh-CN" altLang="en-US" sz="1800" kern="1200" dirty="0">
            <a:latin typeface="微软雅黑" panose="020B0503020204020204" charset="-122"/>
            <a:ea typeface="微软雅黑" panose="020B0503020204020204" charset="-122"/>
          </a:endParaRPr>
        </a:p>
      </dsp:txBody>
      <dsp:txXfrm>
        <a:off x="3379301" y="1080384"/>
        <a:ext cx="2714091" cy="938125"/>
      </dsp:txXfrm>
    </dsp:sp>
    <dsp:sp modelId="{2DC9F9B2-109D-4D7A-8834-8BB5E58B1010}">
      <dsp:nvSpPr>
        <dsp:cNvPr id="0" name=""/>
        <dsp:cNvSpPr/>
      </dsp:nvSpPr>
      <dsp:spPr>
        <a:xfrm>
          <a:off x="2628800" y="2612229"/>
          <a:ext cx="750500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750500" y="1606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>
            <a:latin typeface="微软雅黑" panose="020B0503020204020204" charset="-122"/>
            <a:ea typeface="微软雅黑" panose="020B0503020204020204" charset="-122"/>
          </a:endParaRPr>
        </a:p>
      </dsp:txBody>
      <dsp:txXfrm>
        <a:off x="2985288" y="2609529"/>
        <a:ext cx="37525" cy="37525"/>
      </dsp:txXfrm>
    </dsp:sp>
    <dsp:sp modelId="{B5092703-71D1-427C-8738-BE1555FC6C94}">
      <dsp:nvSpPr>
        <dsp:cNvPr id="0" name=""/>
        <dsp:cNvSpPr/>
      </dsp:nvSpPr>
      <dsp:spPr>
        <a:xfrm>
          <a:off x="3379301" y="2159229"/>
          <a:ext cx="2714091" cy="938125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dirty="0" smtClean="0">
              <a:latin typeface="微软雅黑" panose="020B0503020204020204" charset="-122"/>
              <a:ea typeface="微软雅黑" panose="020B0503020204020204" charset="-122"/>
            </a:rPr>
            <a:t>斯皮尔曼相关系数</a:t>
          </a:r>
          <a:endParaRPr lang="zh-CN" altLang="en-US" sz="1800" kern="1200" dirty="0">
            <a:latin typeface="微软雅黑" panose="020B0503020204020204" charset="-122"/>
            <a:ea typeface="微软雅黑" panose="020B0503020204020204" charset="-122"/>
          </a:endParaRPr>
        </a:p>
      </dsp:txBody>
      <dsp:txXfrm>
        <a:off x="3379301" y="2159229"/>
        <a:ext cx="2714091" cy="938125"/>
      </dsp:txXfrm>
    </dsp:sp>
    <dsp:sp modelId="{99C82DA0-21AC-4950-86F1-97B9F2F8A7F0}">
      <dsp:nvSpPr>
        <dsp:cNvPr id="0" name=""/>
        <dsp:cNvSpPr/>
      </dsp:nvSpPr>
      <dsp:spPr>
        <a:xfrm rot="3310531">
          <a:off x="2346944" y="3151652"/>
          <a:ext cx="1314213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1314213" y="1606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>
            <a:latin typeface="微软雅黑" panose="020B0503020204020204" charset="-122"/>
            <a:ea typeface="微软雅黑" panose="020B0503020204020204" charset="-122"/>
          </a:endParaRPr>
        </a:p>
      </dsp:txBody>
      <dsp:txXfrm rot="3310531">
        <a:off x="2971195" y="3134858"/>
        <a:ext cx="65710" cy="65710"/>
      </dsp:txXfrm>
    </dsp:sp>
    <dsp:sp modelId="{2C26DDD9-91E7-4F99-BDA6-9F74BFFD6957}">
      <dsp:nvSpPr>
        <dsp:cNvPr id="0" name=""/>
        <dsp:cNvSpPr/>
      </dsp:nvSpPr>
      <dsp:spPr>
        <a:xfrm>
          <a:off x="3379301" y="3238073"/>
          <a:ext cx="2714091" cy="938125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dirty="0" smtClean="0">
              <a:latin typeface="微软雅黑" panose="020B0503020204020204" charset="-122"/>
              <a:ea typeface="微软雅黑" panose="020B0503020204020204" charset="-122"/>
            </a:rPr>
            <a:t>肯德相关系数</a:t>
          </a:r>
          <a:endParaRPr lang="zh-CN" altLang="en-US" sz="1800" kern="1200" dirty="0">
            <a:latin typeface="微软雅黑" panose="020B0503020204020204" charset="-122"/>
            <a:ea typeface="微软雅黑" panose="020B0503020204020204" charset="-122"/>
          </a:endParaRPr>
        </a:p>
      </dsp:txBody>
      <dsp:txXfrm>
        <a:off x="3379301" y="3238073"/>
        <a:ext cx="2714091" cy="938125"/>
      </dsp:txXfrm>
    </dsp:sp>
    <dsp:sp modelId="{EF9AD478-E621-4EB1-938F-DE45C32F2293}">
      <dsp:nvSpPr>
        <dsp:cNvPr id="0" name=""/>
        <dsp:cNvSpPr/>
      </dsp:nvSpPr>
      <dsp:spPr>
        <a:xfrm rot="4249260">
          <a:off x="1861808" y="3691074"/>
          <a:ext cx="2284485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2284485" y="1606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>
            <a:latin typeface="微软雅黑" panose="020B0503020204020204" charset="-122"/>
            <a:ea typeface="微软雅黑" panose="020B0503020204020204" charset="-122"/>
          </a:endParaRPr>
        </a:p>
      </dsp:txBody>
      <dsp:txXfrm rot="4249260">
        <a:off x="2946938" y="3650024"/>
        <a:ext cx="114224" cy="114224"/>
      </dsp:txXfrm>
    </dsp:sp>
    <dsp:sp modelId="{1C367507-0D06-4AD6-9EC6-ADD781826031}">
      <dsp:nvSpPr>
        <dsp:cNvPr id="0" name=""/>
        <dsp:cNvSpPr/>
      </dsp:nvSpPr>
      <dsp:spPr>
        <a:xfrm>
          <a:off x="3379301" y="4316918"/>
          <a:ext cx="2714091" cy="938125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dirty="0" smtClean="0">
              <a:latin typeface="微软雅黑" panose="020B0503020204020204" charset="-122"/>
              <a:ea typeface="微软雅黑" panose="020B0503020204020204" charset="-122"/>
            </a:rPr>
            <a:t>离出率</a:t>
          </a:r>
          <a:endParaRPr lang="zh-CN" altLang="en-US" sz="1800" kern="1200" dirty="0">
            <a:latin typeface="微软雅黑" panose="020B0503020204020204" charset="-122"/>
            <a:ea typeface="微软雅黑" panose="020B0503020204020204" charset="-122"/>
          </a:endParaRPr>
        </a:p>
      </dsp:txBody>
      <dsp:txXfrm>
        <a:off x="3379301" y="4316918"/>
        <a:ext cx="2714091" cy="93812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#1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endSty" val="noArr"/>
                        <dgm:param type="begPts" val="midR"/>
                        <dgm:param type="endPts" val="midL"/>
                      </dgm:alg>
                    </dgm:if>
                    <dgm:else name="Name14">
                      <dgm:alg type="conn">
                        <dgm:param type="dim" val="1D"/>
                        <dgm:param type="endSty" val="noArr"/>
                        <dgm:param type="begPts" val="midL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2#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endSty" val="noArr"/>
                        <dgm:param type="begPts" val="midR"/>
                        <dgm:param type="endPts" val="midL"/>
                      </dgm:alg>
                    </dgm:if>
                    <dgm:else name="Name14">
                      <dgm:alg type="conn">
                        <dgm:param type="dim" val="1D"/>
                        <dgm:param type="endSty" val="noArr"/>
                        <dgm:param type="begPts" val="midL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2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16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6.wmf"/><Relationship Id="rId5" Type="http://schemas.openxmlformats.org/officeDocument/2006/relationships/image" Target="../media/image24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B4D18F-FBB0-417C-B42A-5E3C4BAB7973}" type="datetimeFigureOut">
              <a:rPr lang="zh-CN" altLang="en-US" smtClean="0"/>
              <a:pPr/>
              <a:t>2016/11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354878-FF5F-418E-822A-62695CD8BF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859EF99-2B67-44C3-8C80-150B5A745805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一副自然的灰度摄影所得图像，它的局部规范化亮度是符合高斯分布的，这个过程可用如图公式表示，这里的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和</a:t>
            </a:r>
            <a:r>
              <a:rPr lang="en-US" altLang="zh-CN" dirty="0" smtClean="0"/>
              <a:t>j</a:t>
            </a:r>
            <a:r>
              <a:rPr lang="zh-CN" altLang="en-US" dirty="0" smtClean="0"/>
              <a:t>是空间坐标，且其中的</a:t>
            </a:r>
            <a:r>
              <a:rPr lang="en-US" altLang="zh-CN" dirty="0" smtClean="0"/>
              <a:t>u</a:t>
            </a:r>
            <a:r>
              <a:rPr lang="zh-CN" altLang="en-US" dirty="0" smtClean="0"/>
              <a:t>和</a:t>
            </a:r>
            <a:r>
              <a:rPr lang="en-US" altLang="zh-CN" dirty="0" smtClean="0"/>
              <a:t>o</a:t>
            </a:r>
            <a:r>
              <a:rPr lang="zh-CN" altLang="en-US" dirty="0" smtClean="0"/>
              <a:t>分别是局部的图像均值和对比度</a:t>
            </a:r>
            <a:r>
              <a:rPr lang="en-US" altLang="zh-CN" dirty="0" smtClean="0"/>
              <a:t>//…</a:t>
            </a:r>
            <a:r>
              <a:rPr lang="zh-CN" altLang="en-US" dirty="0" smtClean="0"/>
              <a:t>这种经过变换之后的灰度值称为</a:t>
            </a:r>
            <a:r>
              <a:rPr lang="en-US" altLang="zh-CN" dirty="0" smtClean="0"/>
              <a:t>MSCN////</a:t>
            </a:r>
          </a:p>
          <a:p>
            <a:r>
              <a:rPr lang="en-US" altLang="zh-CN" dirty="0" smtClean="0"/>
              <a:t>MSCN</a:t>
            </a:r>
            <a:r>
              <a:rPr lang="zh-CN" altLang="en-US" dirty="0" smtClean="0"/>
              <a:t>可以有效减少原图像中相邻系数之间的相关性</a:t>
            </a:r>
            <a:endParaRPr lang="en-US" altLang="zh-CN" dirty="0" smtClean="0"/>
          </a:p>
          <a:p>
            <a:r>
              <a:rPr lang="zh-CN" altLang="en-US" dirty="0" smtClean="0"/>
              <a:t>没有经过失真的 </a:t>
            </a:r>
            <a:r>
              <a:rPr lang="zh-CN" altLang="en-US" baseline="0" dirty="0" smtClean="0"/>
              <a:t>自然图像的 </a:t>
            </a:r>
            <a:r>
              <a:rPr lang="en-US" altLang="zh-CN" dirty="0" smtClean="0"/>
              <a:t>MSCN</a:t>
            </a:r>
            <a:r>
              <a:rPr lang="zh-CN" altLang="en-US" dirty="0" smtClean="0"/>
              <a:t>系数</a:t>
            </a:r>
            <a:r>
              <a:rPr lang="zh-CN" altLang="en-US" baseline="0" dirty="0" smtClean="0"/>
              <a:t> 符合单元正态分布，而当引入失真的时候，这个模型会发生变化，所以这个</a:t>
            </a:r>
            <a:r>
              <a:rPr lang="en-US" altLang="zh-CN" baseline="0" dirty="0" smtClean="0"/>
              <a:t>MSCN </a:t>
            </a:r>
            <a:r>
              <a:rPr lang="zh-CN" altLang="en-US" baseline="0" dirty="0" smtClean="0"/>
              <a:t>与标准高速模型之间的 偏差，可以用来横两市镇的严重程度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除了</a:t>
            </a:r>
            <a:r>
              <a:rPr lang="en-US" altLang="zh-CN" dirty="0" smtClean="0"/>
              <a:t>MSCN</a:t>
            </a:r>
            <a:r>
              <a:rPr lang="zh-CN" altLang="en-US" dirty="0" smtClean="0"/>
              <a:t>系数的边缘分布，相邻系数的统计特性也会受到图像退化的影响，为了反映相邻系数的统计特性，使用四个方向，水平 垂直 朱对焦和福对焦的相邻</a:t>
            </a:r>
            <a:r>
              <a:rPr lang="en-US" altLang="zh-CN" dirty="0" smtClean="0"/>
              <a:t>MSCN</a:t>
            </a:r>
            <a:r>
              <a:rPr lang="zh-CN" altLang="en-US" dirty="0" smtClean="0"/>
              <a:t>系数的成对乘积的经验分布，来反映图像是针对结构信息的改变</a:t>
            </a:r>
            <a:r>
              <a:rPr lang="en-US" altLang="zh-CN" dirty="0" smtClean="0"/>
              <a:t>////</a:t>
            </a:r>
          </a:p>
          <a:p>
            <a:r>
              <a:rPr lang="zh-CN" altLang="en-US" dirty="0" smtClean="0"/>
              <a:t>采用非对称的广义高斯分布</a:t>
            </a:r>
            <a:r>
              <a:rPr lang="en-US" altLang="zh-CN" dirty="0" smtClean="0"/>
              <a:t>AGGD</a:t>
            </a:r>
            <a:r>
              <a:rPr lang="zh-CN" altLang="en-US" dirty="0" smtClean="0"/>
              <a:t>，对相邻系数成对乘积的直方图进行拟合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图像失真后，其梯度分量和梯度幅值的分布，都会发生变化，</a:t>
            </a:r>
            <a:endParaRPr lang="en-US" altLang="zh-CN" dirty="0" smtClean="0"/>
          </a:p>
          <a:p>
            <a:r>
              <a:rPr lang="zh-CN" altLang="en-US" dirty="0" smtClean="0"/>
              <a:t>梯度分量：</a:t>
            </a:r>
            <a:r>
              <a:rPr lang="zh-CN" altLang="en-US" baseline="0" dirty="0" smtClean="0"/>
              <a:t> </a:t>
            </a:r>
            <a:r>
              <a:rPr lang="zh-CN" altLang="en-US" dirty="0" smtClean="0"/>
              <a:t>把图像</a:t>
            </a:r>
            <a:r>
              <a:rPr lang="en-US" altLang="zh-CN" dirty="0" smtClean="0"/>
              <a:t>I</a:t>
            </a:r>
            <a:r>
              <a:rPr lang="zh-CN" altLang="en-US" dirty="0" smtClean="0"/>
              <a:t>与两个高斯微分滤波器沿着水平和竖直两个方向进行卷积，然后通过拟合梯度分量</a:t>
            </a:r>
            <a:r>
              <a:rPr lang="en-US" altLang="zh-CN" dirty="0" smtClean="0"/>
              <a:t>IH</a:t>
            </a:r>
            <a:r>
              <a:rPr lang="zh-CN" altLang="en-US" dirty="0" smtClean="0"/>
              <a:t>和</a:t>
            </a:r>
            <a:r>
              <a:rPr lang="en-US" altLang="zh-CN" dirty="0" smtClean="0"/>
              <a:t>IV</a:t>
            </a:r>
            <a:r>
              <a:rPr lang="zh-CN" altLang="en-US" dirty="0" smtClean="0"/>
              <a:t>的直方图到</a:t>
            </a:r>
            <a:r>
              <a:rPr lang="en-US" altLang="zh-CN" dirty="0" smtClean="0"/>
              <a:t>GGD</a:t>
            </a:r>
            <a:r>
              <a:rPr lang="zh-CN" altLang="en-US" dirty="0" smtClean="0"/>
              <a:t>模型中，来计算得到的两个参数，阿尔法，贝塔</a:t>
            </a:r>
            <a:endParaRPr lang="en-US" altLang="zh-CN" dirty="0" smtClean="0"/>
          </a:p>
          <a:p>
            <a:r>
              <a:rPr lang="zh-CN" altLang="en-US" dirty="0" smtClean="0"/>
              <a:t>梯度幅值：用</a:t>
            </a:r>
            <a:r>
              <a:rPr lang="en-US" altLang="zh-CN" dirty="0" err="1" smtClean="0"/>
              <a:t>weibull</a:t>
            </a:r>
            <a:r>
              <a:rPr lang="zh-CN" altLang="en-US" dirty="0" smtClean="0"/>
              <a:t>分布的拟合到图像梯度幅度直方图中得到的参数</a:t>
            </a:r>
            <a:r>
              <a:rPr lang="en-US" altLang="zh-CN" dirty="0" smtClean="0"/>
              <a:t>a</a:t>
            </a:r>
            <a:r>
              <a:rPr lang="en-US" altLang="zh-CN" baseline="0" dirty="0" smtClean="0"/>
              <a:t> b</a:t>
            </a:r>
            <a:r>
              <a:rPr lang="zh-CN" altLang="en-US" baseline="0" dirty="0" smtClean="0"/>
              <a:t>，作为高度相关的质量已知的</a:t>
            </a:r>
            <a:r>
              <a:rPr lang="en-US" altLang="zh-CN" baseline="0" dirty="0" smtClean="0"/>
              <a:t>NSS</a:t>
            </a:r>
            <a:r>
              <a:rPr lang="zh-CN" altLang="en-US" baseline="0" dirty="0" smtClean="0"/>
              <a:t>特征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717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多尺度</a:t>
            </a:r>
            <a:r>
              <a:rPr lang="zh-CN" altLang="en-US" baseline="0" dirty="0" smtClean="0"/>
              <a:t> 多方向的图像的滤波响应， 对于提取图像的质量已知的特征是非常有用的，在傅里叶变换域中的一个</a:t>
            </a:r>
            <a:r>
              <a:rPr lang="en-US" altLang="zh-CN" baseline="0" dirty="0" smtClean="0"/>
              <a:t>2D LG</a:t>
            </a:r>
            <a:r>
              <a:rPr lang="zh-CN" altLang="en-US" baseline="0" dirty="0" smtClean="0"/>
              <a:t>滤波器的表达式是这样的</a:t>
            </a:r>
            <a:endParaRPr lang="en-US" altLang="zh-CN" baseline="0" dirty="0" smtClean="0"/>
          </a:p>
          <a:p>
            <a:r>
              <a:rPr lang="zh-CN" altLang="en-US" baseline="0" dirty="0" smtClean="0"/>
              <a:t>其中，</a:t>
            </a:r>
            <a:r>
              <a:rPr lang="en-US" altLang="zh-CN" baseline="0" dirty="0" smtClean="0"/>
              <a:t>theta</a:t>
            </a:r>
            <a:r>
              <a:rPr lang="zh-CN" altLang="en-US" baseline="0" dirty="0" smtClean="0"/>
              <a:t>是方向角，</a:t>
            </a:r>
            <a:r>
              <a:rPr lang="en-US" altLang="zh-CN" baseline="0" dirty="0" smtClean="0"/>
              <a:t>J</a:t>
            </a:r>
            <a:r>
              <a:rPr lang="zh-CN" altLang="en-US" baseline="0" dirty="0" smtClean="0"/>
              <a:t>是方向个数，欧米伽</a:t>
            </a:r>
            <a:r>
              <a:rPr lang="en-US" altLang="zh-CN" baseline="0" dirty="0" smtClean="0"/>
              <a:t>0</a:t>
            </a:r>
            <a:r>
              <a:rPr lang="zh-CN" altLang="en-US" baseline="0" dirty="0" smtClean="0"/>
              <a:t>，是中心频率</a:t>
            </a:r>
            <a:r>
              <a:rPr lang="en-US" altLang="zh-CN" baseline="0" dirty="0" smtClean="0"/>
              <a:t>///</a:t>
            </a:r>
          </a:p>
          <a:p>
            <a:r>
              <a:rPr lang="zh-CN" altLang="en-US" baseline="0" dirty="0" smtClean="0"/>
              <a:t>所以我们用一个含有</a:t>
            </a:r>
            <a:r>
              <a:rPr lang="en-US" altLang="zh-CN" baseline="0" dirty="0" smtClean="0"/>
              <a:t>N</a:t>
            </a:r>
            <a:r>
              <a:rPr lang="zh-CN" altLang="en-US" baseline="0" dirty="0" smtClean="0"/>
              <a:t>个中心频率和</a:t>
            </a:r>
            <a:r>
              <a:rPr lang="en-US" altLang="zh-CN" baseline="0" dirty="0" smtClean="0"/>
              <a:t>J</a:t>
            </a:r>
            <a:r>
              <a:rPr lang="zh-CN" altLang="en-US" baseline="0" dirty="0" smtClean="0"/>
              <a:t>个方向的</a:t>
            </a:r>
            <a:r>
              <a:rPr lang="en-US" altLang="zh-CN" baseline="0" dirty="0" smtClean="0"/>
              <a:t>log </a:t>
            </a:r>
            <a:r>
              <a:rPr lang="en-US" altLang="zh-CN" baseline="0" dirty="0" err="1" smtClean="0"/>
              <a:t>gabor</a:t>
            </a:r>
            <a:r>
              <a:rPr lang="zh-CN" altLang="en-US" baseline="0" dirty="0" smtClean="0"/>
              <a:t>滤波器来 处理图像，得到一个有</a:t>
            </a:r>
            <a:r>
              <a:rPr lang="en-US" altLang="zh-CN" baseline="0" dirty="0" smtClean="0"/>
              <a:t>2NJ</a:t>
            </a:r>
            <a:r>
              <a:rPr lang="zh-CN" altLang="en-US" baseline="0" dirty="0" smtClean="0"/>
              <a:t>个响应的集合，其中</a:t>
            </a:r>
            <a:r>
              <a:rPr lang="en-US" altLang="zh-CN" baseline="0" dirty="0" smtClean="0"/>
              <a:t>e</a:t>
            </a:r>
            <a:r>
              <a:rPr lang="zh-CN" altLang="en-US" baseline="0" dirty="0" smtClean="0"/>
              <a:t>，</a:t>
            </a:r>
            <a:r>
              <a:rPr lang="en-US" altLang="zh-CN" baseline="0" dirty="0" smtClean="0"/>
              <a:t>o</a:t>
            </a:r>
            <a:r>
              <a:rPr lang="zh-CN" altLang="en-US" baseline="0" dirty="0" smtClean="0"/>
              <a:t>分别为响应的实部和虚部</a:t>
            </a:r>
            <a:endParaRPr lang="en-US" altLang="zh-CN" baseline="0" dirty="0" smtClean="0"/>
          </a:p>
        </p:txBody>
      </p:sp>
      <p:sp>
        <p:nvSpPr>
          <p:cNvPr id="717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EB51AC1-FB95-4101-BDE6-FD160840C15F}" type="slidenum">
              <a:rPr lang="zh-CN" altLang="en-US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717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717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EB51AC1-FB95-4101-BDE6-FD160840C15F}" type="slidenum">
              <a:rPr lang="zh-CN" altLang="en-US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717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717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EB51AC1-FB95-4101-BDE6-FD160840C15F}" type="slidenum">
              <a:rPr lang="zh-CN" altLang="en-US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为了进一步获得有关图像的颜色的统计特征，我们用一个与对数尺度对立的颜色空间，在这之中图像数据的分布符合高斯概率模型</a:t>
            </a:r>
            <a:endParaRPr lang="en-US" altLang="zh-CN" dirty="0" smtClean="0"/>
          </a:p>
          <a:p>
            <a:r>
              <a:rPr lang="zh-CN" altLang="en-US" dirty="0" smtClean="0"/>
              <a:t>首先 把</a:t>
            </a:r>
            <a:r>
              <a:rPr lang="en-US" altLang="zh-CN" dirty="0" smtClean="0"/>
              <a:t>RGB</a:t>
            </a:r>
            <a:r>
              <a:rPr lang="zh-CN" altLang="en-US" dirty="0" smtClean="0"/>
              <a:t>通道换成对数信号</a:t>
            </a:r>
            <a:endParaRPr lang="en-US" altLang="zh-CN" dirty="0" smtClean="0"/>
          </a:p>
          <a:p>
            <a:r>
              <a:rPr lang="zh-CN" altLang="en-US" dirty="0" smtClean="0"/>
              <a:t>然后投射到一个对立的颜色空间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最</a:t>
            </a:r>
            <a:r>
              <a:rPr lang="zh-CN" altLang="en-US" dirty="0" smtClean="0"/>
              <a:t>后用高斯模型拟合系数</a:t>
            </a:r>
            <a:r>
              <a:rPr lang="en-US" altLang="zh-CN" dirty="0" smtClean="0"/>
              <a:t>L1L23L3</a:t>
            </a:r>
            <a:r>
              <a:rPr lang="zh-CN" altLang="en-US" dirty="0" smtClean="0"/>
              <a:t>的经验密度函数</a:t>
            </a:r>
            <a:endParaRPr lang="en-US" altLang="zh-CN" dirty="0" smtClean="0"/>
          </a:p>
          <a:p>
            <a:r>
              <a:rPr lang="zh-CN" altLang="en-US" dirty="0" smtClean="0"/>
              <a:t>对每一个通道 估计模型参数 并把他们作为质量已知的</a:t>
            </a:r>
            <a:r>
              <a:rPr lang="en-US" altLang="zh-CN" dirty="0" smtClean="0"/>
              <a:t>NSS</a:t>
            </a:r>
            <a:r>
              <a:rPr lang="zh-CN" altLang="en-US" dirty="0" smtClean="0"/>
              <a:t>特征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921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dirty="0" smtClean="0"/>
              <a:t>Fai</a:t>
            </a:r>
            <a:r>
              <a:rPr lang="zh-CN" altLang="en-US" dirty="0" smtClean="0"/>
              <a:t>是投影矩阵</a:t>
            </a:r>
            <a:endParaRPr lang="en-US" altLang="zh-CN" dirty="0" smtClean="0"/>
          </a:p>
          <a:p>
            <a:r>
              <a:rPr lang="zh-CN" altLang="en-US" dirty="0" smtClean="0"/>
              <a:t>我们可以用标准的最大似然估计</a:t>
            </a:r>
            <a:r>
              <a:rPr lang="zh-CN" altLang="en-US" baseline="0" dirty="0" smtClean="0"/>
              <a:t> 来从</a:t>
            </a:r>
            <a:r>
              <a:rPr lang="en-US" altLang="zh-CN" baseline="0" dirty="0" smtClean="0"/>
              <a:t>xi</a:t>
            </a:r>
            <a:r>
              <a:rPr lang="zh-CN" altLang="en-US" baseline="0" dirty="0" smtClean="0"/>
              <a:t>中学习</a:t>
            </a:r>
            <a:r>
              <a:rPr lang="en-US" altLang="zh-CN" baseline="0" dirty="0" smtClean="0"/>
              <a:t>MVG</a:t>
            </a:r>
            <a:r>
              <a:rPr lang="zh-CN" altLang="en-US" baseline="0" dirty="0" smtClean="0"/>
              <a:t>模型，式中的</a:t>
            </a:r>
            <a:r>
              <a:rPr lang="en-US" altLang="zh-CN" baseline="0" dirty="0" err="1" smtClean="0"/>
              <a:t>miu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和</a:t>
            </a:r>
            <a:r>
              <a:rPr lang="en-US" altLang="zh-CN" baseline="0" dirty="0" err="1" smtClean="0"/>
              <a:t>sigema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分别为</a:t>
            </a:r>
            <a:r>
              <a:rPr lang="en-US" altLang="zh-CN" baseline="0" dirty="0" smtClean="0"/>
              <a:t>x</a:t>
            </a:r>
            <a:r>
              <a:rPr lang="zh-CN" altLang="en-US" baseline="0" dirty="0" smtClean="0"/>
              <a:t>的平均向量和协方差矩阵，所以这个</a:t>
            </a:r>
            <a:r>
              <a:rPr lang="en-US" altLang="zh-CN" baseline="0" dirty="0" smtClean="0"/>
              <a:t>MVG</a:t>
            </a:r>
            <a:r>
              <a:rPr lang="zh-CN" altLang="en-US" baseline="0" dirty="0" smtClean="0"/>
              <a:t>模型是可以用这一对（）来描述的</a:t>
            </a:r>
            <a:endParaRPr lang="en-US" altLang="zh-CN" baseline="0" dirty="0" smtClean="0"/>
          </a:p>
          <a:p>
            <a:r>
              <a:rPr lang="zh-CN" altLang="en-US" baseline="0" dirty="0" smtClean="0"/>
              <a:t>同理，我们对</a:t>
            </a:r>
            <a:r>
              <a:rPr lang="en-US" altLang="zh-CN" baseline="0" dirty="0" smtClean="0"/>
              <a:t>y</a:t>
            </a:r>
            <a:r>
              <a:rPr lang="zh-CN" altLang="en-US" baseline="0" dirty="0" smtClean="0"/>
              <a:t>进行降维，用</a:t>
            </a:r>
            <a:r>
              <a:rPr lang="en-US" altLang="zh-CN" baseline="0" dirty="0" smtClean="0"/>
              <a:t>y</a:t>
            </a:r>
            <a:r>
              <a:rPr lang="zh-CN" altLang="en-US" baseline="0" dirty="0" smtClean="0"/>
              <a:t>当做</a:t>
            </a:r>
            <a:r>
              <a:rPr lang="en-US" altLang="zh-CN" baseline="0" dirty="0" err="1" smtClean="0"/>
              <a:t>miu</a:t>
            </a:r>
            <a:r>
              <a:rPr lang="zh-CN" altLang="en-US" baseline="0" dirty="0" smtClean="0"/>
              <a:t>，</a:t>
            </a:r>
            <a:r>
              <a:rPr lang="en-US" altLang="zh-CN" baseline="0" dirty="0" err="1" smtClean="0"/>
              <a:t>yi</a:t>
            </a:r>
            <a:r>
              <a:rPr lang="zh-CN" altLang="en-US" baseline="0" dirty="0" smtClean="0"/>
              <a:t>的经验协方差矩阵作为</a:t>
            </a:r>
            <a:r>
              <a:rPr lang="en-US" altLang="zh-CN" baseline="0" dirty="0" err="1" smtClean="0"/>
              <a:t>sigema</a:t>
            </a:r>
            <a:r>
              <a:rPr lang="zh-CN" altLang="en-US" baseline="0" dirty="0" smtClean="0"/>
              <a:t>，所以每个图像</a:t>
            </a:r>
            <a:r>
              <a:rPr lang="en-US" altLang="zh-CN" baseline="0" dirty="0" smtClean="0"/>
              <a:t>patch</a:t>
            </a:r>
            <a:r>
              <a:rPr lang="zh-CN" altLang="en-US" baseline="0" dirty="0" smtClean="0"/>
              <a:t>的</a:t>
            </a:r>
            <a:r>
              <a:rPr lang="en-US" altLang="zh-CN" baseline="0" dirty="0" smtClean="0"/>
              <a:t>MVG</a:t>
            </a:r>
            <a:r>
              <a:rPr lang="zh-CN" altLang="en-US" baseline="0" dirty="0" smtClean="0"/>
              <a:t>模型也可以用这一对（）来描述</a:t>
            </a:r>
            <a:endParaRPr lang="en-US" altLang="zh-CN" baseline="0" dirty="0" smtClean="0"/>
          </a:p>
        </p:txBody>
      </p:sp>
      <p:sp>
        <p:nvSpPr>
          <p:cNvPr id="921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3E916ED-DBBC-41F7-A871-98995D68364A}" type="slidenum">
              <a:rPr lang="zh-CN" altLang="en-US"/>
              <a:pPr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1</a:t>
            </a:r>
            <a:r>
              <a:rPr lang="zh-CN" altLang="en-US" dirty="0" smtClean="0"/>
              <a:t>是灰度对比度的归一化范围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2</a:t>
            </a:r>
            <a:r>
              <a:rPr lang="zh-CN" altLang="en-US" baseline="0" dirty="0" smtClean="0"/>
              <a:t>是整幅图像的平均亮度 </a:t>
            </a:r>
            <a:r>
              <a:rPr lang="en-US" altLang="zh-CN" baseline="0" dirty="0" smtClean="0"/>
              <a:t>T3</a:t>
            </a:r>
            <a:r>
              <a:rPr lang="zh-CN" altLang="en-US" baseline="0" dirty="0" smtClean="0"/>
              <a:t>用</a:t>
            </a:r>
            <a:r>
              <a:rPr lang="en-US" altLang="zh-CN" baseline="0" dirty="0" err="1" smtClean="0"/>
              <a:t>sobel</a:t>
            </a:r>
            <a:r>
              <a:rPr lang="zh-CN" altLang="en-US" baseline="0" dirty="0" smtClean="0"/>
              <a:t>算子进行边缘检测的锐利度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512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 smtClean="0"/>
              <a:t>相关性：当一个变量取一定数值时，另一个变量的值虽然不确定，但其仍然按照某种规律在一定范围内变化，那我们就把这种关系成为相关关系。</a:t>
            </a:r>
            <a:endParaRPr lang="en-US" altLang="zh-CN" dirty="0" smtClean="0"/>
          </a:p>
          <a:p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相关关系可以用相关系数来评价，其绝对值越高表明其越相关，否则反之。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当相关系数为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时，两个变量就是呈现线性变化的了。</a:t>
            </a:r>
            <a:endParaRPr lang="en-US" altLang="zh-CN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以</a:t>
            </a:r>
            <a:r>
              <a:rPr lang="en-US" altLang="zh-CN" dirty="0" smtClean="0"/>
              <a:t>SROCC</a:t>
            </a:r>
            <a:r>
              <a:rPr lang="zh-CN" altLang="en-US" dirty="0" smtClean="0"/>
              <a:t>为例：公式中的</a:t>
            </a:r>
            <a:r>
              <a:rPr lang="en-US" altLang="zh-CN" dirty="0" err="1" smtClean="0"/>
              <a:t>Rxi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Ryi</a:t>
            </a:r>
            <a:r>
              <a:rPr lang="zh-CN" altLang="en-US" baseline="0" dirty="0" smtClean="0"/>
              <a:t>是指，将</a:t>
            </a:r>
            <a:r>
              <a:rPr lang="en-US" altLang="zh-CN" baseline="0" dirty="0" smtClean="0"/>
              <a:t>x y</a:t>
            </a:r>
            <a:r>
              <a:rPr lang="zh-CN" altLang="en-US" baseline="0" dirty="0" smtClean="0"/>
              <a:t>数据进行等级划分后，也就是排序后，他们在各自数序序列中的排序位置即为</a:t>
            </a:r>
            <a:r>
              <a:rPr lang="en-US" altLang="zh-CN" baseline="0" dirty="0" err="1" smtClean="0"/>
              <a:t>Rxi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Ryi</a:t>
            </a:r>
            <a:r>
              <a:rPr lang="zh-CN" altLang="en-US" baseline="0" dirty="0" smtClean="0"/>
              <a:t>，所以这是对两个变量的数据对做分析，所以（</a:t>
            </a:r>
            <a:r>
              <a:rPr lang="en-US" altLang="zh-CN" dirty="0" err="1" smtClean="0"/>
              <a:t>Rxi-</a:t>
            </a:r>
            <a:r>
              <a:rPr lang="en-US" altLang="zh-CN" baseline="0" dirty="0" err="1" smtClean="0"/>
              <a:t>Ryi</a:t>
            </a:r>
            <a:r>
              <a:rPr lang="zh-CN" altLang="en-US" baseline="0" dirty="0" smtClean="0"/>
              <a:t>）越小表示其排序位置越接近，其相关性越高。故 </a:t>
            </a:r>
            <a:r>
              <a:rPr lang="en-US" altLang="zh-CN" baseline="0" dirty="0" smtClean="0"/>
              <a:t>SROCC</a:t>
            </a:r>
            <a:r>
              <a:rPr lang="zh-CN" altLang="en-US" baseline="0" dirty="0" smtClean="0"/>
              <a:t>是着重检验两组数据的相关性和单调性。</a:t>
            </a:r>
            <a:endParaRPr lang="en-US" altLang="zh-CN" baseline="0" dirty="0" smtClean="0"/>
          </a:p>
          <a:p>
            <a:r>
              <a:rPr lang="en-US" altLang="zh-CN" baseline="0" dirty="0" smtClean="0"/>
              <a:t>PLCC</a:t>
            </a:r>
            <a:r>
              <a:rPr lang="zh-CN" altLang="en-US" baseline="0" dirty="0" smtClean="0"/>
              <a:t>：协方差，检验相关性和数据的准确性</a:t>
            </a:r>
            <a:endParaRPr lang="en-US" altLang="zh-CN" baseline="0" dirty="0" smtClean="0"/>
          </a:p>
          <a:p>
            <a:r>
              <a:rPr lang="zh-CN" altLang="en-US" baseline="0" dirty="0" smtClean="0"/>
              <a:t>离出率：</a:t>
            </a:r>
            <a:r>
              <a:rPr lang="en-US" altLang="zh-CN" baseline="0" dirty="0" err="1" smtClean="0"/>
              <a:t>Nfalse</a:t>
            </a:r>
            <a:r>
              <a:rPr lang="zh-CN" altLang="en-US" baseline="0" dirty="0" smtClean="0"/>
              <a:t>表示算法得分超出主观得分正负</a:t>
            </a:r>
            <a:r>
              <a:rPr lang="en-US" altLang="zh-CN" baseline="0" dirty="0" smtClean="0"/>
              <a:t>2</a:t>
            </a:r>
            <a:r>
              <a:rPr lang="zh-CN" altLang="en-US" baseline="0" dirty="0" smtClean="0"/>
              <a:t>倍标准差的样本数</a:t>
            </a:r>
            <a:endParaRPr lang="en-US" altLang="zh-CN" dirty="0" smtClean="0"/>
          </a:p>
        </p:txBody>
      </p:sp>
      <p:sp>
        <p:nvSpPr>
          <p:cNvPr id="512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050D98F-70F4-4EF7-AF3A-16EDC32FF2DC}" type="slidenum">
              <a:rPr lang="zh-CN" altLang="en-US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512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512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050D98F-70F4-4EF7-AF3A-16EDC32FF2DC}" type="slidenum">
              <a:rPr lang="zh-CN" altLang="en-US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723659-B111-421C-9D8C-ABE07E065BC4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3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5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microsoft.com/office/2007/relationships/diagramDrawing" Target="../diagrams/drawing2.xml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12" Type="http://schemas.openxmlformats.org/officeDocument/2006/relationships/diagramColors" Target="../diagrams/colors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diagramQuickStyle" Target="../diagrams/quickStyle2.xml"/><Relationship Id="rId5" Type="http://schemas.openxmlformats.org/officeDocument/2006/relationships/oleObject" Target="../embeddings/oleObject2.bin"/><Relationship Id="rId10" Type="http://schemas.openxmlformats.org/officeDocument/2006/relationships/diagramLayout" Target="../diagrams/layout2.xml"/><Relationship Id="rId4" Type="http://schemas.openxmlformats.org/officeDocument/2006/relationships/oleObject" Target="../embeddings/oleObject1.bin"/><Relationship Id="rId9" Type="http://schemas.openxmlformats.org/officeDocument/2006/relationships/diagramData" Target="../diagrams/data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Box 5" hidden="1"/>
          <p:cNvSpPr txBox="1">
            <a:spLocks noChangeArrowheads="1"/>
          </p:cNvSpPr>
          <p:nvPr/>
        </p:nvSpPr>
        <p:spPr bwMode="auto">
          <a:xfrm>
            <a:off x="1939925" y="1954213"/>
            <a:ext cx="1943100" cy="369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点击添加文本</a:t>
            </a:r>
          </a:p>
        </p:txBody>
      </p:sp>
      <p:sp>
        <p:nvSpPr>
          <p:cNvPr id="15364" name="矩形 6" hidden="1"/>
          <p:cNvSpPr>
            <a:spLocks noChangeArrowheads="1"/>
          </p:cNvSpPr>
          <p:nvPr/>
        </p:nvSpPr>
        <p:spPr bwMode="auto">
          <a:xfrm>
            <a:off x="1939925" y="3025775"/>
            <a:ext cx="1471613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点击添加文本</a:t>
            </a:r>
          </a:p>
        </p:txBody>
      </p:sp>
      <p:sp>
        <p:nvSpPr>
          <p:cNvPr id="15365" name="矩形 7" hidden="1"/>
          <p:cNvSpPr>
            <a:spLocks noChangeArrowheads="1"/>
          </p:cNvSpPr>
          <p:nvPr/>
        </p:nvSpPr>
        <p:spPr bwMode="auto">
          <a:xfrm>
            <a:off x="2011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点击添加文本</a:t>
            </a:r>
          </a:p>
        </p:txBody>
      </p:sp>
      <p:sp>
        <p:nvSpPr>
          <p:cNvPr id="15366" name="矩形 8" hidden="1"/>
          <p:cNvSpPr>
            <a:spLocks noChangeArrowheads="1"/>
          </p:cNvSpPr>
          <p:nvPr/>
        </p:nvSpPr>
        <p:spPr bwMode="auto">
          <a:xfrm>
            <a:off x="2011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点击添加文本</a:t>
            </a:r>
          </a:p>
        </p:txBody>
      </p:sp>
      <p:sp>
        <p:nvSpPr>
          <p:cNvPr id="14" name="副标题 2"/>
          <p:cNvSpPr>
            <a:spLocks noGrp="1"/>
          </p:cNvSpPr>
          <p:nvPr>
            <p:ph type="subTitle" idx="1"/>
          </p:nvPr>
        </p:nvSpPr>
        <p:spPr>
          <a:xfrm>
            <a:off x="2771800" y="3933056"/>
            <a:ext cx="3181350" cy="72008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微软雅黑" panose="020B0503020204020204" pitchFamily="34" charset="-122"/>
              </a:rPr>
              <a:t>Wang  Yan</a:t>
            </a:r>
          </a:p>
          <a:p>
            <a:pPr eaLnBrk="1" hangingPunct="1"/>
            <a:endParaRPr lang="zh-CN" altLang="en-US" sz="2400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45" name="TextBox 27"/>
          <p:cNvSpPr txBox="1">
            <a:spLocks noChangeArrowheads="1"/>
          </p:cNvSpPr>
          <p:nvPr/>
        </p:nvSpPr>
        <p:spPr bwMode="auto">
          <a:xfrm>
            <a:off x="179512" y="1628800"/>
            <a:ext cx="9145016" cy="8617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5000" b="1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微软雅黑" panose="020B0503020204020204" pitchFamily="34" charset="-122"/>
              </a:rPr>
              <a:t>Image Quality Assessment</a:t>
            </a:r>
            <a:endParaRPr lang="zh-CN" altLang="en-US" sz="5000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843808" y="4293096"/>
            <a:ext cx="295232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altLang="zh-CN" sz="2400" b="1" dirty="0" smtClean="0">
              <a:ea typeface="微软雅黑" panose="020B0503020204020204" pitchFamily="34" charset="-122"/>
            </a:endParaRPr>
          </a:p>
          <a:p>
            <a:pPr algn="ctr"/>
            <a:r>
              <a:rPr lang="en-US" altLang="zh-CN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微软雅黑" panose="020B0503020204020204" pitchFamily="34" charset="-122"/>
              </a:rPr>
              <a:t>2016.11.21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323528" y="2924944"/>
            <a:ext cx="8496944" cy="0"/>
          </a:xfrm>
          <a:prstGeom prst="line">
            <a:avLst/>
          </a:prstGeom>
          <a:ln w="88900" cmpd="thickThin">
            <a:solidFill>
              <a:schemeClr val="bg1">
                <a:lumMod val="6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99592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2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4096" y="200834"/>
            <a:ext cx="81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Experiment on Underwater Database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827584" y="1531600"/>
          <a:ext cx="7200800" cy="4849731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440160"/>
                <a:gridCol w="1440160"/>
                <a:gridCol w="1440160"/>
                <a:gridCol w="1440160"/>
                <a:gridCol w="1440160"/>
              </a:tblGrid>
              <a:tr h="538859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LCC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ROCC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MS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AE</a:t>
                      </a:r>
                    </a:p>
                  </a:txBody>
                  <a:tcPr marL="9525" marR="9525" marT="9525" marB="0" anchor="ctr"/>
                </a:tc>
              </a:tr>
              <a:tr h="53885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JNB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77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83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346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1824 </a:t>
                      </a:r>
                    </a:p>
                  </a:txBody>
                  <a:tcPr marL="9525" marR="9525" marT="9525" marB="0" anchor="ctr"/>
                </a:tc>
              </a:tr>
              <a:tr h="53885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PBD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95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04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0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4403 </a:t>
                      </a:r>
                    </a:p>
                  </a:txBody>
                  <a:tcPr marL="9525" marR="9525" marT="9525" marB="0" anchor="ctr"/>
                </a:tc>
              </a:tr>
              <a:tr h="53885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PC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77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02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47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810 </a:t>
                      </a:r>
                    </a:p>
                  </a:txBody>
                  <a:tcPr marL="9525" marR="9525" marT="9525" marB="0" anchor="ctr"/>
                </a:tc>
              </a:tr>
              <a:tr h="53885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RISQU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557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41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118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332 </a:t>
                      </a:r>
                    </a:p>
                  </a:txBody>
                  <a:tcPr marL="9525" marR="9525" marT="9525" marB="0" anchor="ctr"/>
                </a:tc>
              </a:tr>
              <a:tr h="53885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SEQ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94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28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69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758 </a:t>
                      </a:r>
                    </a:p>
                  </a:txBody>
                  <a:tcPr marL="9525" marR="9525" marT="9525" marB="0" anchor="ctr"/>
                </a:tc>
              </a:tr>
              <a:tr h="53885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RIQUE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52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76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87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550 </a:t>
                      </a:r>
                    </a:p>
                  </a:txBody>
                  <a:tcPr marL="9525" marR="9525" marT="9525" marB="0" anchor="ctr"/>
                </a:tc>
              </a:tr>
              <a:tr h="53885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IQ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463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497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346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1824 </a:t>
                      </a:r>
                    </a:p>
                  </a:txBody>
                  <a:tcPr marL="9525" marR="9525" marT="9525" marB="0" anchor="ctr"/>
                </a:tc>
              </a:tr>
              <a:tr h="53885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L-NIQ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83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44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3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5350 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99592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2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4096" y="200834"/>
            <a:ext cx="81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Experiment on Underwater Database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599034"/>
            <a:ext cx="8667750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2843808" y="5517232"/>
            <a:ext cx="45365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r>
              <a:rPr lang="en-US" altLang="zh-CN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L-NIQE</a:t>
            </a:r>
          </a:p>
          <a:p>
            <a:endParaRPr lang="en-US" altLang="zh-CN" sz="2000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数值越小，图像质量越好</a:t>
            </a:r>
            <a:endParaRPr lang="zh-CN" altLang="en-US" sz="20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下箭头 10"/>
          <p:cNvSpPr/>
          <p:nvPr/>
        </p:nvSpPr>
        <p:spPr>
          <a:xfrm>
            <a:off x="3203848" y="4365104"/>
            <a:ext cx="144016" cy="936104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C00000"/>
                </a:solidFill>
              </a:ln>
              <a:solidFill>
                <a:srgbClr val="C00000"/>
              </a:solidFill>
            </a:endParaRPr>
          </a:p>
        </p:txBody>
      </p:sp>
      <p:sp>
        <p:nvSpPr>
          <p:cNvPr id="14" name="下箭头 13"/>
          <p:cNvSpPr/>
          <p:nvPr/>
        </p:nvSpPr>
        <p:spPr>
          <a:xfrm>
            <a:off x="6012160" y="4365104"/>
            <a:ext cx="144016" cy="936104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C00000"/>
                </a:solidFill>
              </a:ln>
              <a:solidFill>
                <a:srgbClr val="C00000"/>
              </a:solidFill>
            </a:endParaRPr>
          </a:p>
        </p:txBody>
      </p:sp>
      <p:sp>
        <p:nvSpPr>
          <p:cNvPr id="15" name="下箭头 14"/>
          <p:cNvSpPr/>
          <p:nvPr/>
        </p:nvSpPr>
        <p:spPr>
          <a:xfrm>
            <a:off x="8892480" y="4365104"/>
            <a:ext cx="144016" cy="936104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C00000"/>
                </a:solidFill>
              </a:ln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99592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2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4096" y="200834"/>
            <a:ext cx="81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Experiment on Underwater Database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1463" y="1628800"/>
            <a:ext cx="8601075" cy="343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2843808" y="5517232"/>
            <a:ext cx="45365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r>
              <a:rPr lang="en-US" altLang="zh-CN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PBD</a:t>
            </a:r>
          </a:p>
          <a:p>
            <a:endParaRPr lang="en-US" altLang="zh-CN" sz="2000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值越大，图像质量越好</a:t>
            </a:r>
            <a:endParaRPr lang="zh-CN" altLang="en-US" sz="2000" dirty="0">
              <a:solidFill>
                <a:schemeClr val="tx2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下箭头 14"/>
          <p:cNvSpPr/>
          <p:nvPr/>
        </p:nvSpPr>
        <p:spPr>
          <a:xfrm>
            <a:off x="3203848" y="4365104"/>
            <a:ext cx="144016" cy="936104"/>
          </a:xfrm>
          <a:prstGeom prst="downArrow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C00000"/>
                </a:solidFill>
              </a:ln>
              <a:solidFill>
                <a:srgbClr val="C00000"/>
              </a:solidFill>
            </a:endParaRPr>
          </a:p>
        </p:txBody>
      </p:sp>
      <p:sp>
        <p:nvSpPr>
          <p:cNvPr id="16" name="下箭头 15"/>
          <p:cNvSpPr/>
          <p:nvPr/>
        </p:nvSpPr>
        <p:spPr>
          <a:xfrm>
            <a:off x="6012160" y="4365104"/>
            <a:ext cx="144016" cy="936104"/>
          </a:xfrm>
          <a:prstGeom prst="downArrow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C00000"/>
                </a:solidFill>
              </a:ln>
              <a:solidFill>
                <a:srgbClr val="C00000"/>
              </a:solidFill>
            </a:endParaRPr>
          </a:p>
        </p:txBody>
      </p:sp>
      <p:sp>
        <p:nvSpPr>
          <p:cNvPr id="17" name="下箭头 16"/>
          <p:cNvSpPr/>
          <p:nvPr/>
        </p:nvSpPr>
        <p:spPr>
          <a:xfrm>
            <a:off x="8892480" y="4365104"/>
            <a:ext cx="144016" cy="936104"/>
          </a:xfrm>
          <a:prstGeom prst="downArrow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C00000"/>
                </a:solidFill>
              </a:ln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99592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2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4096" y="200834"/>
            <a:ext cx="81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Experiment on Underwater Database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4825" y="1628800"/>
            <a:ext cx="8134350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523" y="4149080"/>
            <a:ext cx="8162925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2915816" y="3068960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Original  Image</a:t>
            </a:r>
            <a:endParaRPr lang="zh-CN" alt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2915816" y="5733256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Restored Image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99592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2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4096" y="200834"/>
            <a:ext cx="81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Experiment on Underwater Database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827584" y="1531600"/>
          <a:ext cx="7200800" cy="4849731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440160"/>
                <a:gridCol w="1440160"/>
                <a:gridCol w="1440160"/>
                <a:gridCol w="1440160"/>
                <a:gridCol w="1440160"/>
              </a:tblGrid>
              <a:tr h="538859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LCC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ROCC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MS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AE</a:t>
                      </a:r>
                    </a:p>
                  </a:txBody>
                  <a:tcPr marL="9525" marR="9525" marT="9525" marB="0" anchor="ctr"/>
                </a:tc>
              </a:tr>
              <a:tr h="53885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JNB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77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83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346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1824 </a:t>
                      </a:r>
                    </a:p>
                  </a:txBody>
                  <a:tcPr marL="9525" marR="9525" marT="9525" marB="0" anchor="ctr"/>
                </a:tc>
              </a:tr>
              <a:tr h="53885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PBD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95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04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0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4403 </a:t>
                      </a:r>
                    </a:p>
                  </a:txBody>
                  <a:tcPr marL="9525" marR="9525" marT="9525" marB="0" anchor="ctr"/>
                </a:tc>
              </a:tr>
              <a:tr h="53885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PC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77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02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47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810 </a:t>
                      </a:r>
                    </a:p>
                  </a:txBody>
                  <a:tcPr marL="9525" marR="9525" marT="9525" marB="0" anchor="ctr"/>
                </a:tc>
              </a:tr>
              <a:tr h="53885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RISQU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557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41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118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332 </a:t>
                      </a:r>
                    </a:p>
                  </a:txBody>
                  <a:tcPr marL="9525" marR="9525" marT="9525" marB="0" anchor="ctr"/>
                </a:tc>
              </a:tr>
              <a:tr h="53885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SEQ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94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28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69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758 </a:t>
                      </a:r>
                    </a:p>
                  </a:txBody>
                  <a:tcPr marL="9525" marR="9525" marT="9525" marB="0" anchor="ctr"/>
                </a:tc>
              </a:tr>
              <a:tr h="53885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RIQUE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52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76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87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550 </a:t>
                      </a:r>
                    </a:p>
                  </a:txBody>
                  <a:tcPr marL="9525" marR="9525" marT="9525" marB="0" anchor="ctr"/>
                </a:tc>
              </a:tr>
              <a:tr h="53885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IQ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463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497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346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1824 </a:t>
                      </a:r>
                    </a:p>
                  </a:txBody>
                  <a:tcPr marL="9525" marR="9525" marT="9525" marB="0" anchor="ctr"/>
                </a:tc>
              </a:tr>
              <a:tr h="53885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L-NIQ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83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844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30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5350 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884368" y="2276872"/>
            <a:ext cx="863600" cy="1097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 smtClean="0">
                <a:solidFill>
                  <a:srgbClr val="C00000"/>
                </a:solidFill>
                <a:latin typeface="+mj-ea"/>
                <a:ea typeface="+mj-ea"/>
              </a:rPr>
              <a:t>×</a:t>
            </a:r>
            <a:endParaRPr lang="zh-CN" altLang="en-US" sz="6600" b="1" dirty="0">
              <a:solidFill>
                <a:srgbClr val="C00000"/>
              </a:solidFill>
              <a:latin typeface="+mj-ea"/>
              <a:ea typeface="+mj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028384" y="5517232"/>
            <a:ext cx="82758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√</a:t>
            </a:r>
            <a:endParaRPr lang="zh-CN" altLang="en-US" sz="6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99592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3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43608" y="200834"/>
            <a:ext cx="5436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Experiment with IL-NIQE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160319" y="1765449"/>
            <a:ext cx="7956376" cy="4424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3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Comparison between Algorithms</a:t>
            </a:r>
          </a:p>
          <a:p>
            <a:pPr indent="0">
              <a:buFont typeface="Arial" panose="020B0604020202020204" pitchFamily="34" charset="0"/>
              <a:buNone/>
            </a:pPr>
            <a:endParaRPr lang="en-US" altLang="zh-CN" sz="36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36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+mn-ea"/>
              </a:rPr>
              <a:t>  The IL-NIQE Index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zh-CN" sz="32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</a:t>
            </a:r>
            <a:r>
              <a:rPr lang="en-US" altLang="zh-CN" sz="3600" dirty="0" smtClean="0">
                <a:solidFill>
                  <a:srgbClr val="C00000"/>
                </a:solidFill>
              </a:rPr>
              <a:t>234</a:t>
            </a:r>
            <a:r>
              <a:rPr lang="en-US" altLang="zh-CN" sz="3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Features of IL-NIQE</a:t>
            </a:r>
            <a:endParaRPr lang="en-US" altLang="zh-CN" sz="36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altLang="zh-CN" sz="3600" dirty="0" smtClean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36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微软雅黑" panose="020B0503020204020204" pitchFamily="34" charset="-122"/>
              </a:rPr>
              <a:t>  </a:t>
            </a:r>
            <a:r>
              <a:rPr lang="en-US" altLang="zh-CN" sz="3600" dirty="0" smtClean="0">
                <a:solidFill>
                  <a:srgbClr val="C00000"/>
                </a:solidFill>
              </a:rPr>
              <a:t>6 Color</a:t>
            </a:r>
            <a:r>
              <a:rPr lang="en-US" altLang="zh-CN" sz="3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Features of IL-NIQE</a:t>
            </a:r>
            <a:endParaRPr lang="en-US" altLang="zh-CN" sz="36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zh-CN" altLang="en-US" sz="3600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35496" y="44624"/>
          <a:ext cx="9001000" cy="66838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/>
                <a:gridCol w="1296144"/>
                <a:gridCol w="1584176"/>
                <a:gridCol w="936104"/>
                <a:gridCol w="1296144"/>
                <a:gridCol w="1152128"/>
                <a:gridCol w="2016224"/>
              </a:tblGrid>
              <a:tr h="477213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　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RISQU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IQ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CM（</a:t>
                      </a:r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灰度共生矩阵）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L-NIQ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</a:tr>
              <a:tr h="477213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dirty="0" smtClean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时</a:t>
                      </a:r>
                      <a:r>
                        <a:rPr lang="zh-CN" altLang="en-US" sz="1600" b="1" u="none" strike="noStrike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间</a:t>
                      </a:r>
                      <a:endParaRPr lang="zh-CN" altLang="en-US" sz="1600" b="1" i="0" u="none" strike="noStrike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2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3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4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</a:tr>
              <a:tr h="563056">
                <a:tc rowSpan="6"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特征</a:t>
                      </a:r>
                      <a:endParaRPr lang="zh-CN" altLang="en-US" sz="1600" b="1" i="0" u="none" strike="noStrike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SCN                                （</a:t>
                      </a:r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均值对比度规范系数）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SCN                                （</a:t>
                      </a:r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均值对比度规范系数）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rowSpan="6"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纹理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SM</a:t>
                      </a:r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能量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结构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SCN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比度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</a:tr>
              <a:tr h="55305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SCN</a:t>
                      </a:r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系数对的乘积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65943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自相关系数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结</a:t>
                      </a:r>
                      <a:r>
                        <a:rPr lang="zh-CN" altLang="en-US" sz="1600" u="none" strike="noStrike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构</a:t>
                      </a:r>
                      <a:endParaRPr lang="en-US" altLang="zh-CN" sz="1600" u="none" strike="noStrike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 fontAlgn="ctr"/>
                      <a:r>
                        <a:rPr lang="zh-CN" altLang="en-US" sz="1600" u="none" strike="noStrike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</a:t>
                      </a:r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比度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梯度特</a:t>
                      </a:r>
                      <a:r>
                        <a:rPr lang="zh-CN" altLang="en-US" sz="1600" u="none" strike="noStrike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征</a:t>
                      </a:r>
                      <a:endParaRPr lang="en-US" altLang="zh-CN" sz="1600" u="none" strike="noStrike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 fontAlgn="ctr"/>
                      <a:r>
                        <a:rPr lang="zh-CN" altLang="en-US" sz="1600" u="none" strike="noStrike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</a:t>
                      </a:r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量、幅值）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741088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SCN</a:t>
                      </a:r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系数对的乘积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SCN</a:t>
                      </a:r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系数对的乘积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同质性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多尺</a:t>
                      </a:r>
                      <a:r>
                        <a:rPr lang="zh-CN" altLang="en-US" sz="1600" u="none" strike="noStrike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度多</a:t>
                      </a:r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方向图像特性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og-Gabor</a:t>
                      </a:r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滤波器响应的统计特征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73593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颜色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GB-L1L2L3</a:t>
                      </a:r>
                      <a:r>
                        <a:rPr lang="zh-CN" altLang="en-US" sz="1600" u="none" strike="noStrike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通道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757361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特</a:t>
                      </a:r>
                      <a:r>
                        <a:rPr lang="zh-CN" altLang="en-US" sz="1600" b="1" u="none" strike="noStrike" dirty="0" smtClean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征  数量</a:t>
                      </a:r>
                      <a:endParaRPr lang="zh-CN" altLang="en-US" sz="1600" b="1" i="0" u="none" strike="noStrike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scale</a:t>
                      </a:r>
                      <a:r>
                        <a:rPr lang="en-US" sz="1600" u="none" strike="noStrike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*           （2+4*4</a:t>
                      </a:r>
                      <a:r>
                        <a:rPr 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）=3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scale*           （2+4*4）=36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scale*（4*4）=3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scale*</a:t>
                      </a:r>
                      <a:r>
                        <a:rPr lang="en-US" sz="1600" u="none" strike="noStrike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4</a:t>
                      </a:r>
                      <a:r>
                        <a:rPr 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46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</a:tr>
              <a:tr h="659436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训练集</a:t>
                      </a:r>
                      <a:endParaRPr lang="zh-CN" altLang="en-US" sz="1600" b="1" i="0" u="none" strike="noStrike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IV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ristine Image（90）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ristine Image（90）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ristine Image（90）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</a:tr>
              <a:tr h="547901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质</a:t>
                      </a:r>
                      <a:r>
                        <a:rPr lang="zh-CN" altLang="en-US" sz="1600" b="1" u="none" strike="noStrike" dirty="0" smtClean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量  计</a:t>
                      </a:r>
                      <a:r>
                        <a:rPr lang="zh-CN" altLang="en-US" sz="1600" b="1" u="none" strike="noStrike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算</a:t>
                      </a:r>
                      <a:endParaRPr lang="zh-CN" altLang="en-US" sz="1600" b="1" i="0" u="none" strike="noStrike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始</a:t>
                      </a:r>
                      <a:r>
                        <a:rPr 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VG</a:t>
                      </a:r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和待测图像</a:t>
                      </a:r>
                      <a:r>
                        <a:rPr lang="en-US" sz="1600" u="none" strike="noStrike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VG </a:t>
                      </a:r>
                      <a:r>
                        <a:rPr lang="zh-CN" altLang="en-US" sz="1600" u="none" strike="noStrike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系数 之</a:t>
                      </a:r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间</a:t>
                      </a:r>
                      <a:r>
                        <a:rPr lang="zh-CN" altLang="en-US" sz="1600" u="none" strike="noStrike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的巴</a:t>
                      </a:r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氏距离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rowSpan="2" grid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 smtClean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同</a:t>
                      </a:r>
                      <a:r>
                        <a:rPr lang="en-US" altLang="zh-CN" sz="1600" b="0" i="0" u="none" strike="noStrike" smtClean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IQE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 dirty="0" smtClean="0">
                          <a:solidFill>
                            <a:schemeClr val="dk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同</a:t>
                      </a:r>
                      <a:r>
                        <a:rPr lang="en-US" altLang="zh-CN" sz="1600" b="0" i="0" u="none" strike="noStrike" dirty="0" smtClean="0">
                          <a:solidFill>
                            <a:schemeClr val="dk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IQE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</a:tr>
              <a:tr h="47721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图像块质量的均值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等腰三角形 10"/>
          <p:cNvSpPr/>
          <p:nvPr/>
        </p:nvSpPr>
        <p:spPr>
          <a:xfrm>
            <a:off x="8316416" y="4581128"/>
            <a:ext cx="216024" cy="216024"/>
          </a:xfrm>
          <a:prstGeom prst="triangl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99592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3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43608" y="200834"/>
            <a:ext cx="5436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Experiment with IL-NIQE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99592" y="1188041"/>
            <a:ext cx="7956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zh-CN" sz="3200" dirty="0" smtClean="0">
                <a:solidFill>
                  <a:srgbClr val="C00000"/>
                </a:solidFill>
              </a:rPr>
              <a:t>234</a:t>
            </a: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Features of IL-NIQE</a:t>
            </a:r>
            <a:endParaRPr lang="en-US" altLang="zh-CN" sz="32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435" y="1951375"/>
            <a:ext cx="79563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/>
            </a:pP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Statistics  of  Normalized  Luminance</a:t>
            </a:r>
          </a:p>
          <a:p>
            <a:pPr marL="457200" indent="-457200">
              <a:buFont typeface="+mj-ea"/>
              <a:buAutoNum type="circleNumDbPlain"/>
            </a:pPr>
            <a:endParaRPr lang="en-US" altLang="zh-CN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22531" r:id="rId4" imgW="914400" imgH="215640" progId="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/>
          </p:cNvGraphicFramePr>
          <p:nvPr/>
        </p:nvGraphicFramePr>
        <p:xfrm>
          <a:off x="1475656" y="2708920"/>
          <a:ext cx="3328670" cy="845185"/>
        </p:xfrm>
        <a:graphic>
          <a:graphicData uri="http://schemas.openxmlformats.org/presentationml/2006/ole">
            <p:oleObj spid="_x0000_s22530" r:id="rId5" imgW="3604320" imgH="1015920" progId="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/>
          </p:cNvGraphicFramePr>
          <p:nvPr/>
        </p:nvGraphicFramePr>
        <p:xfrm>
          <a:off x="1403648" y="3645024"/>
          <a:ext cx="4824536" cy="1512168"/>
        </p:xfrm>
        <a:graphic>
          <a:graphicData uri="http://schemas.openxmlformats.org/presentationml/2006/ole">
            <p:oleObj spid="_x0000_s22529" r:id="rId6" imgW="5451480" imgH="1724760" progId="">
              <p:embed/>
            </p:oleObj>
          </a:graphicData>
        </a:graphic>
      </p:graphicFrame>
      <p:sp>
        <p:nvSpPr>
          <p:cNvPr id="19" name="右箭头 18"/>
          <p:cNvSpPr/>
          <p:nvPr/>
        </p:nvSpPr>
        <p:spPr>
          <a:xfrm>
            <a:off x="5292080" y="2852936"/>
            <a:ext cx="432048" cy="288032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FF00"/>
                </a:solidFill>
              </a:ln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868144" y="2780928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accent3">
                    <a:lumMod val="75000"/>
                  </a:schemeClr>
                </a:solidFill>
              </a:rPr>
              <a:t>MSCN Coefficien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27584" y="5229200"/>
            <a:ext cx="82809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6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There are totally </a:t>
            </a:r>
            <a:r>
              <a:rPr lang="en-US" altLang="zh-CN" sz="2800" b="1" dirty="0" smtClean="0">
                <a:solidFill>
                  <a:schemeClr val="accent3">
                    <a:lumMod val="75000"/>
                  </a:schemeClr>
                </a:solidFill>
                <a:ea typeface="微软雅黑" pitchFamily="34" charset="-122"/>
              </a:rPr>
              <a:t> 2 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parameters as “quality-aware” features.</a:t>
            </a:r>
          </a:p>
        </p:txBody>
      </p:sp>
      <p:sp>
        <p:nvSpPr>
          <p:cNvPr id="21" name="右箭头 20"/>
          <p:cNvSpPr/>
          <p:nvPr/>
        </p:nvSpPr>
        <p:spPr>
          <a:xfrm>
            <a:off x="6444208" y="4352652"/>
            <a:ext cx="360040" cy="216024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FF00"/>
                </a:solidFill>
              </a:ln>
            </a:endParaRPr>
          </a:p>
        </p:txBody>
      </p:sp>
      <p:graphicFrame>
        <p:nvGraphicFramePr>
          <p:cNvPr id="22" name="对象 1"/>
          <p:cNvGraphicFramePr>
            <a:graphicFrameLocks/>
          </p:cNvGraphicFramePr>
          <p:nvPr/>
        </p:nvGraphicFramePr>
        <p:xfrm>
          <a:off x="6948264" y="4280644"/>
          <a:ext cx="1008112" cy="372492"/>
        </p:xfrm>
        <a:graphic>
          <a:graphicData uri="http://schemas.openxmlformats.org/presentationml/2006/ole">
            <p:oleObj spid="_x0000_s22532" r:id="rId7" imgW="406080" imgH="215640" progId="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63080" y="2780928"/>
            <a:ext cx="8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63080" y="4078813"/>
            <a:ext cx="8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99592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3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43608" y="200834"/>
            <a:ext cx="5436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Experiment with IL-NIQE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99592" y="1188041"/>
            <a:ext cx="7956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zh-CN" sz="3200" dirty="0" smtClean="0">
                <a:solidFill>
                  <a:srgbClr val="C00000"/>
                </a:solidFill>
              </a:rPr>
              <a:t>234</a:t>
            </a: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Features of IL-NIQE</a:t>
            </a:r>
            <a:endParaRPr lang="en-US" altLang="zh-CN" sz="32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435" y="1951375"/>
            <a:ext cx="7956376" cy="826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Tx/>
              <a:buFont typeface="+mj-ea"/>
              <a:buAutoNum type="circleNumDbPlain" startAt="2"/>
            </a:pP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Statistics  of  MSCN Products</a:t>
            </a:r>
          </a:p>
          <a:p>
            <a:pPr marL="457200" indent="-457200">
              <a:buFont typeface="+mj-ea"/>
              <a:buAutoNum type="circleNumDbPlain" startAt="2"/>
            </a:pPr>
            <a:endParaRPr lang="en-US" altLang="zh-CN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45060" r:id="rId4" imgW="914400" imgH="215640" progId="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/>
          </p:cNvGraphicFramePr>
          <p:nvPr/>
        </p:nvGraphicFramePr>
        <p:xfrm>
          <a:off x="1257300" y="2410460"/>
          <a:ext cx="6483052" cy="3081020"/>
        </p:xfrm>
        <a:graphic>
          <a:graphicData uri="http://schemas.openxmlformats.org/presentationml/2006/ole">
            <p:oleObj spid="_x0000_s45059" r:id="rId5" imgW="4569480" imgH="2357280" progId="">
              <p:embed/>
            </p:oleObj>
          </a:graphicData>
        </a:graphic>
      </p:graphicFrame>
      <p:graphicFrame>
        <p:nvGraphicFramePr>
          <p:cNvPr id="21" name="对象 20"/>
          <p:cNvGraphicFramePr>
            <a:graphicFrameLocks/>
          </p:cNvGraphicFramePr>
          <p:nvPr/>
        </p:nvGraphicFramePr>
        <p:xfrm>
          <a:off x="4211960" y="5013176"/>
          <a:ext cx="2880320" cy="1493396"/>
        </p:xfrm>
        <a:graphic>
          <a:graphicData uri="http://schemas.openxmlformats.org/presentationml/2006/ole">
            <p:oleObj spid="_x0000_s45058" r:id="rId6" imgW="2424960" imgH="1232640" progId="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187624" y="5517232"/>
            <a:ext cx="3168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he mean of AGGD is :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99592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3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43608" y="200834"/>
            <a:ext cx="5436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Experiment with IL-NIQE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99592" y="1188041"/>
            <a:ext cx="7956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zh-CN" sz="3200" dirty="0" smtClean="0">
                <a:solidFill>
                  <a:srgbClr val="C00000"/>
                </a:solidFill>
              </a:rPr>
              <a:t>234</a:t>
            </a: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Features of IL-NIQE</a:t>
            </a:r>
            <a:endParaRPr lang="en-US" altLang="zh-CN" sz="32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435" y="1951375"/>
            <a:ext cx="7956376" cy="826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Tx/>
              <a:buFont typeface="+mj-ea"/>
              <a:buAutoNum type="circleNumDbPlain" startAt="2"/>
            </a:pP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Statistics  of  MSCN Products</a:t>
            </a:r>
          </a:p>
          <a:p>
            <a:pPr marL="457200" indent="-457200">
              <a:buFont typeface="+mj-ea"/>
              <a:buAutoNum type="circleNumDbPlain" startAt="2"/>
            </a:pPr>
            <a:endParaRPr lang="en-US" altLang="zh-CN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61442" r:id="rId4" imgW="914400" imgH="215640" progId="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/>
          </p:cNvGraphicFramePr>
          <p:nvPr/>
        </p:nvGraphicFramePr>
        <p:xfrm>
          <a:off x="5796136" y="2924944"/>
          <a:ext cx="2088232" cy="416818"/>
        </p:xfrm>
        <a:graphic>
          <a:graphicData uri="http://schemas.openxmlformats.org/presentationml/2006/ole">
            <p:oleObj spid="_x0000_s61445" r:id="rId5" imgW="2031480" imgH="622800" progId="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971600" y="2780928"/>
            <a:ext cx="7704856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6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By  extracting  these 4 parameters             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   along 4 orientations.</a:t>
            </a:r>
          </a:p>
          <a:p>
            <a:pPr>
              <a:lnSpc>
                <a:spcPct val="150000"/>
              </a:lnSpc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  <a:ea typeface="微软雅黑" pitchFamily="34" charset="-122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There are totally </a:t>
            </a:r>
            <a:r>
              <a:rPr lang="en-US" altLang="zh-CN" sz="2800" b="1" dirty="0" smtClean="0">
                <a:solidFill>
                  <a:schemeClr val="accent3">
                    <a:lumMod val="75000"/>
                  </a:schemeClr>
                </a:solidFill>
                <a:ea typeface="微软雅黑" pitchFamily="34" charset="-122"/>
              </a:rPr>
              <a:t> 4*</a:t>
            </a:r>
            <a:r>
              <a:rPr lang="en-US" altLang="zh-CN" sz="2800" b="1" dirty="0" err="1" smtClean="0">
                <a:solidFill>
                  <a:schemeClr val="accent3">
                    <a:lumMod val="75000"/>
                  </a:schemeClr>
                </a:solidFill>
                <a:ea typeface="微软雅黑" pitchFamily="34" charset="-122"/>
              </a:rPr>
              <a:t>4</a:t>
            </a:r>
            <a:r>
              <a:rPr lang="en-US" altLang="zh-CN" sz="2800" b="1" dirty="0" smtClean="0">
                <a:solidFill>
                  <a:schemeClr val="accent3">
                    <a:lumMod val="75000"/>
                  </a:schemeClr>
                </a:solidFill>
                <a:ea typeface="微软雅黑" pitchFamily="34" charset="-122"/>
              </a:rPr>
              <a:t>=16 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parameters as “quality-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    aware” featur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79712" y="643335"/>
            <a:ext cx="48245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微软雅黑" panose="020B0503020204020204" pitchFamily="34" charset="-122"/>
              </a:rPr>
              <a:t>CONTENT</a:t>
            </a:r>
            <a:endParaRPr lang="zh-CN" altLang="en-US" sz="48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7584" y="2492896"/>
            <a:ext cx="87129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en-US" altLang="zh-CN" sz="36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 Remaining </a:t>
            </a:r>
            <a:r>
              <a:rPr lang="en-US" altLang="zh-CN" sz="36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Questions</a:t>
            </a:r>
            <a:endParaRPr lang="zh-CN" altLang="en-US" sz="3600" b="1" dirty="0" smtClean="0">
              <a:solidFill>
                <a:schemeClr val="tx1">
                  <a:lumMod val="85000"/>
                  <a:lumOff val="15000"/>
                </a:schemeClr>
              </a:solidFill>
              <a:ea typeface="微软雅黑" panose="020B0503020204020204" pitchFamily="34" charset="-122"/>
            </a:endParaRPr>
          </a:p>
          <a:p>
            <a:pPr>
              <a:buFont typeface="Wingdings" panose="05000000000000000000" pitchFamily="2" charset="2"/>
              <a:buChar char="u"/>
            </a:pPr>
            <a:endParaRPr lang="zh-CN" altLang="en-US" sz="3600" dirty="0">
              <a:solidFill>
                <a:schemeClr val="tx1">
                  <a:lumMod val="85000"/>
                  <a:lumOff val="1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7584" y="3356992"/>
            <a:ext cx="7812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en-US" altLang="zh-CN" sz="36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 Experiment on Underwater Database</a:t>
            </a:r>
            <a:endParaRPr lang="zh-CN" altLang="en-US" sz="3600" dirty="0">
              <a:solidFill>
                <a:schemeClr val="tx1">
                  <a:lumMod val="85000"/>
                  <a:lumOff val="1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7584" y="5086925"/>
            <a:ext cx="6840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en-US" altLang="zh-CN" sz="36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 Future Work</a:t>
            </a:r>
            <a:endParaRPr lang="zh-CN" altLang="en-US" sz="3600" dirty="0">
              <a:solidFill>
                <a:schemeClr val="tx1">
                  <a:lumMod val="85000"/>
                  <a:lumOff val="15000"/>
                </a:schemeClr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251520" y="1916832"/>
            <a:ext cx="8496944" cy="0"/>
          </a:xfrm>
          <a:prstGeom prst="line">
            <a:avLst/>
          </a:prstGeom>
          <a:ln w="88900" cmpd="thickThin">
            <a:solidFill>
              <a:schemeClr val="bg1">
                <a:lumMod val="6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27584" y="4221088"/>
            <a:ext cx="7524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en-US" altLang="zh-CN" sz="36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 Experiment with IL-NIQE</a:t>
            </a:r>
            <a:endParaRPr lang="zh-CN" altLang="en-US" sz="3600" dirty="0">
              <a:solidFill>
                <a:schemeClr val="tx1">
                  <a:lumMod val="85000"/>
                  <a:lumOff val="1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99592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3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43608" y="200834"/>
            <a:ext cx="5436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Experiment with IL-NIQE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99592" y="1188041"/>
            <a:ext cx="7956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zh-CN" sz="3200" dirty="0" smtClean="0">
                <a:solidFill>
                  <a:srgbClr val="C00000"/>
                </a:solidFill>
              </a:rPr>
              <a:t>234</a:t>
            </a: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Features of IL-NIQE</a:t>
            </a:r>
            <a:endParaRPr lang="en-US" altLang="zh-CN" sz="32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435" y="1951375"/>
            <a:ext cx="795637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Tx/>
              <a:buFont typeface="+mj-ea"/>
              <a:buAutoNum type="circleNumDbPlain" startAt="3"/>
            </a:pP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Gradient Statistics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14800" y="3178021"/>
          <a:ext cx="914400" cy="215900"/>
        </p:xfrm>
        <a:graphic>
          <a:graphicData uri="http://schemas.openxmlformats.org/presentationml/2006/ole">
            <p:oleObj spid="_x0000_s47108" r:id="rId4" imgW="914400" imgH="215640" progId="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/>
          </p:cNvGraphicFramePr>
          <p:nvPr/>
        </p:nvGraphicFramePr>
        <p:xfrm>
          <a:off x="2267744" y="4582115"/>
          <a:ext cx="5109845" cy="2087245"/>
        </p:xfrm>
        <a:graphic>
          <a:graphicData uri="http://schemas.openxmlformats.org/presentationml/2006/ole">
            <p:oleObj spid="_x0000_s47107" r:id="rId5" imgW="2514600" imgH="1193760" progId="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/>
          </p:cNvGraphicFramePr>
          <p:nvPr/>
        </p:nvGraphicFramePr>
        <p:xfrm>
          <a:off x="5292080" y="6329888"/>
          <a:ext cx="1188720" cy="411480"/>
        </p:xfrm>
        <a:graphic>
          <a:graphicData uri="http://schemas.openxmlformats.org/presentationml/2006/ole">
            <p:oleObj spid="_x0000_s47106" r:id="rId6" imgW="419040" imgH="215640" progId="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331640" y="2493883"/>
            <a:ext cx="60486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Gradient  Components</a:t>
            </a:r>
          </a:p>
          <a:p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Gradient  Magnitude</a:t>
            </a: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1" name="直角双向箭头 20"/>
          <p:cNvSpPr/>
          <p:nvPr/>
        </p:nvSpPr>
        <p:spPr>
          <a:xfrm rot="5400000">
            <a:off x="2609782" y="3051945"/>
            <a:ext cx="396044" cy="360040"/>
          </a:xfrm>
          <a:prstGeom prst="leftUp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3131840" y="3112338"/>
            <a:ext cx="18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GGD model</a:t>
            </a:r>
            <a:endParaRPr lang="zh-CN" altLang="en-US" sz="2400" dirty="0"/>
          </a:p>
        </p:txBody>
      </p:sp>
      <p:sp>
        <p:nvSpPr>
          <p:cNvPr id="23" name="右箭头 22"/>
          <p:cNvSpPr/>
          <p:nvPr/>
        </p:nvSpPr>
        <p:spPr>
          <a:xfrm>
            <a:off x="4788024" y="3213963"/>
            <a:ext cx="360040" cy="216024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FF00"/>
                </a:solidFill>
              </a:ln>
            </a:endParaRPr>
          </a:p>
        </p:txBody>
      </p:sp>
      <p:graphicFrame>
        <p:nvGraphicFramePr>
          <p:cNvPr id="47109" name="对象 1"/>
          <p:cNvGraphicFramePr>
            <a:graphicFrameLocks/>
          </p:cNvGraphicFramePr>
          <p:nvPr/>
        </p:nvGraphicFramePr>
        <p:xfrm>
          <a:off x="5292080" y="3141955"/>
          <a:ext cx="1008112" cy="372492"/>
        </p:xfrm>
        <a:graphic>
          <a:graphicData uri="http://schemas.openxmlformats.org/presentationml/2006/ole">
            <p:oleObj spid="_x0000_s47109" r:id="rId7" imgW="406080" imgH="215640" progId="">
              <p:embed/>
            </p:oleObj>
          </a:graphicData>
        </a:graphic>
      </p:graphicFrame>
      <p:sp>
        <p:nvSpPr>
          <p:cNvPr id="26" name="直角双向箭头 25"/>
          <p:cNvSpPr/>
          <p:nvPr/>
        </p:nvSpPr>
        <p:spPr>
          <a:xfrm rot="5400000">
            <a:off x="2627784" y="4078059"/>
            <a:ext cx="432048" cy="432048"/>
          </a:xfrm>
          <a:prstGeom prst="leftUp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3203848" y="4150067"/>
            <a:ext cx="273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eibull</a:t>
            </a:r>
            <a:r>
              <a:rPr lang="en-US" altLang="zh-CN" sz="2400" dirty="0" smtClean="0"/>
              <a:t> Distribution</a:t>
            </a:r>
            <a:endParaRPr lang="zh-CN" altLang="en-US" sz="2400" dirty="0"/>
          </a:p>
        </p:txBody>
      </p:sp>
      <p:sp>
        <p:nvSpPr>
          <p:cNvPr id="28" name="右箭头 27"/>
          <p:cNvSpPr/>
          <p:nvPr/>
        </p:nvSpPr>
        <p:spPr>
          <a:xfrm>
            <a:off x="4788024" y="6461452"/>
            <a:ext cx="360040" cy="216024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FF00"/>
                </a:solidFill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99592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3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43608" y="200834"/>
            <a:ext cx="5436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Experiment with IL-NIQE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99592" y="1188041"/>
            <a:ext cx="7956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zh-CN" sz="3200" dirty="0" smtClean="0">
                <a:solidFill>
                  <a:srgbClr val="C00000"/>
                </a:solidFill>
              </a:rPr>
              <a:t>234</a:t>
            </a: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Features of IL-NIQE</a:t>
            </a:r>
            <a:endParaRPr lang="en-US" altLang="zh-CN" sz="32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435" y="1951375"/>
            <a:ext cx="795637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Tx/>
              <a:buFont typeface="+mj-ea"/>
              <a:buAutoNum type="circleNumDbPlain" startAt="3"/>
            </a:pP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Gradient Statistics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/>
          </p:cNvGraphicFramePr>
          <p:nvPr/>
        </p:nvGraphicFramePr>
        <p:xfrm>
          <a:off x="2123728" y="3068960"/>
          <a:ext cx="4176464" cy="1368554"/>
        </p:xfrm>
        <a:graphic>
          <a:graphicData uri="http://schemas.openxmlformats.org/presentationml/2006/ole">
            <p:oleObj spid="_x0000_s62469" r:id="rId4" imgW="4014360" imgH="1512720" progId="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331640" y="2492896"/>
            <a:ext cx="7416824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Color Space Transformation</a:t>
            </a:r>
          </a:p>
          <a:p>
            <a:pPr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altLang="zh-CN" sz="28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By  extracting the 6 features computed on 3 channels.</a:t>
            </a:r>
          </a:p>
          <a:p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  <a:ea typeface="微软雅黑" pitchFamily="34" charset="-122"/>
            </a:endParaRPr>
          </a:p>
          <a:p>
            <a:pPr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There are totally </a:t>
            </a:r>
            <a:r>
              <a:rPr lang="en-US" altLang="zh-CN" sz="2800" b="1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</a:t>
            </a:r>
            <a:r>
              <a:rPr lang="en-US" altLang="zh-CN" sz="2800" b="1" dirty="0" smtClean="0">
                <a:solidFill>
                  <a:schemeClr val="accent3">
                    <a:lumMod val="75000"/>
                  </a:schemeClr>
                </a:solidFill>
                <a:ea typeface="微软雅黑" pitchFamily="34" charset="-122"/>
              </a:rPr>
              <a:t>6*3=18 </a:t>
            </a:r>
            <a:r>
              <a:rPr lang="en-US" altLang="zh-CN" sz="2800" b="1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parameters as “quality-</a:t>
            </a:r>
          </a:p>
          <a:p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    aware” features are  obtained.</a:t>
            </a:r>
          </a:p>
          <a:p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900113" y="981075"/>
            <a:ext cx="7848600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950" y="333375"/>
            <a:ext cx="863600" cy="8636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noProof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323850" y="355600"/>
            <a:ext cx="6477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4400">
                <a:solidFill>
                  <a:schemeClr val="bg1"/>
                </a:solidFill>
              </a:rPr>
              <a:t>3</a:t>
            </a:r>
            <a:endParaRPr lang="zh-CN" altLang="en-US" sz="4400">
              <a:solidFill>
                <a:schemeClr val="bg1"/>
              </a:solidFill>
            </a:endParaRPr>
          </a:p>
        </p:txBody>
      </p:sp>
      <p:sp>
        <p:nvSpPr>
          <p:cNvPr id="6148" name="TextBox 8"/>
          <p:cNvSpPr txBox="1">
            <a:spLocks noChangeArrowheads="1"/>
          </p:cNvSpPr>
          <p:nvPr/>
        </p:nvSpPr>
        <p:spPr bwMode="auto">
          <a:xfrm>
            <a:off x="1042988" y="201613"/>
            <a:ext cx="5437187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4000">
                <a:solidFill>
                  <a:srgbClr val="262626"/>
                </a:solidFill>
                <a:ea typeface="微软雅黑" pitchFamily="34" charset="-122"/>
              </a:rPr>
              <a:t>Experiment with IL-NIQE</a:t>
            </a:r>
            <a:endParaRPr lang="zh-CN" altLang="en-US" sz="4000" b="1">
              <a:solidFill>
                <a:srgbClr val="404040"/>
              </a:solidFill>
              <a:ea typeface="微软雅黑" pitchFamily="34" charset="-122"/>
            </a:endParaRPr>
          </a:p>
        </p:txBody>
      </p:sp>
      <p:sp>
        <p:nvSpPr>
          <p:cNvPr id="6149" name="灯片编号占位符 7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6084615-C65B-422E-935C-3249C39433F0}" type="slidenum">
              <a:rPr lang="zh-CN" altLang="en-US"/>
              <a:pPr/>
              <a:t>22</a:t>
            </a:fld>
            <a:endParaRPr lang="zh-CN" altLang="en-US"/>
          </a:p>
        </p:txBody>
      </p:sp>
      <p:sp>
        <p:nvSpPr>
          <p:cNvPr id="6150" name="TextBox 12"/>
          <p:cNvSpPr txBox="1">
            <a:spLocks noChangeArrowheads="1"/>
          </p:cNvSpPr>
          <p:nvPr/>
        </p:nvSpPr>
        <p:spPr bwMode="auto">
          <a:xfrm>
            <a:off x="900113" y="1187450"/>
            <a:ext cx="79565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3200">
                <a:solidFill>
                  <a:srgbClr val="404040"/>
                </a:solidFill>
              </a:rPr>
              <a:t> </a:t>
            </a:r>
            <a:r>
              <a:rPr lang="en-US" altLang="zh-CN" sz="3200">
                <a:solidFill>
                  <a:srgbClr val="C00000"/>
                </a:solidFill>
              </a:rPr>
              <a:t>234</a:t>
            </a:r>
            <a:r>
              <a:rPr lang="en-US" altLang="zh-CN" sz="3200">
                <a:solidFill>
                  <a:srgbClr val="404040"/>
                </a:solidFill>
              </a:rPr>
              <a:t> Features of IL-NIQE</a:t>
            </a:r>
            <a:endParaRPr lang="en-US" altLang="zh-CN" sz="3200">
              <a:solidFill>
                <a:srgbClr val="40404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151" name="TextBox 10"/>
          <p:cNvSpPr txBox="1">
            <a:spLocks noChangeArrowheads="1"/>
          </p:cNvSpPr>
          <p:nvPr/>
        </p:nvSpPr>
        <p:spPr bwMode="auto">
          <a:xfrm>
            <a:off x="500063" y="1951038"/>
            <a:ext cx="79565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 typeface="微软雅黑" pitchFamily="34" charset="-122"/>
              <a:buAutoNum type="circleNumDbPlain" startAt="4"/>
            </a:pPr>
            <a:r>
              <a:rPr lang="en-US" altLang="zh-CN" sz="2400" dirty="0">
                <a:solidFill>
                  <a:srgbClr val="404040"/>
                </a:solidFill>
              </a:rPr>
              <a:t>  Statistics of Log-Gabor Filter Responses</a:t>
            </a:r>
          </a:p>
        </p:txBody>
      </p:sp>
      <p:sp>
        <p:nvSpPr>
          <p:cNvPr id="615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4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56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63490" r:id="rId4" imgW="914400" imgH="215640" progId="">
              <p:embed/>
            </p:oleObj>
          </a:graphicData>
        </a:graphic>
      </p:graphicFrame>
      <p:graphicFrame>
        <p:nvGraphicFramePr>
          <p:cNvPr id="6157" name="对象 2"/>
          <p:cNvGraphicFramePr>
            <a:graphicFrameLocks/>
          </p:cNvGraphicFramePr>
          <p:nvPr/>
        </p:nvGraphicFramePr>
        <p:xfrm>
          <a:off x="2267744" y="2852936"/>
          <a:ext cx="4536504" cy="1080120"/>
        </p:xfrm>
        <a:graphic>
          <a:graphicData uri="http://schemas.openxmlformats.org/presentationml/2006/ole">
            <p:oleObj spid="_x0000_s63491" r:id="rId5" imgW="5003640" imgH="1488600" progId="">
              <p:embed/>
            </p:oleObj>
          </a:graphicData>
        </a:graphic>
      </p:graphicFrame>
      <p:graphicFrame>
        <p:nvGraphicFramePr>
          <p:cNvPr id="6160" name="对象 22"/>
          <p:cNvGraphicFramePr>
            <a:graphicFrameLocks/>
          </p:cNvGraphicFramePr>
          <p:nvPr/>
        </p:nvGraphicFramePr>
        <p:xfrm>
          <a:off x="2195736" y="4941168"/>
          <a:ext cx="6696744" cy="520849"/>
        </p:xfrm>
        <a:graphic>
          <a:graphicData uri="http://schemas.openxmlformats.org/presentationml/2006/ole">
            <p:oleObj spid="_x0000_s63492" r:id="rId6" imgW="2819160" imgH="253800" progId="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259632" y="2708920"/>
            <a:ext cx="446449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LG filter</a:t>
            </a:r>
          </a:p>
          <a:p>
            <a:pPr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</a:t>
            </a:r>
            <a:r>
              <a:rPr lang="en-US" altLang="zh-CN" sz="2400" dirty="0" smtClean="0">
                <a:solidFill>
                  <a:schemeClr val="accent3">
                    <a:lumMod val="75000"/>
                  </a:schemeClr>
                </a:solidFill>
              </a:rPr>
              <a:t>2NJ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Response</a:t>
            </a:r>
          </a:p>
          <a:p>
            <a:pPr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900113" y="981075"/>
            <a:ext cx="7848600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950" y="333375"/>
            <a:ext cx="863600" cy="8636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noProof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323850" y="355600"/>
            <a:ext cx="6477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4400">
                <a:solidFill>
                  <a:schemeClr val="bg1"/>
                </a:solidFill>
              </a:rPr>
              <a:t>3</a:t>
            </a:r>
            <a:endParaRPr lang="zh-CN" altLang="en-US" sz="4400">
              <a:solidFill>
                <a:schemeClr val="bg1"/>
              </a:solidFill>
            </a:endParaRPr>
          </a:p>
        </p:txBody>
      </p:sp>
      <p:sp>
        <p:nvSpPr>
          <p:cNvPr id="6148" name="TextBox 8"/>
          <p:cNvSpPr txBox="1">
            <a:spLocks noChangeArrowheads="1"/>
          </p:cNvSpPr>
          <p:nvPr/>
        </p:nvSpPr>
        <p:spPr bwMode="auto">
          <a:xfrm>
            <a:off x="1042988" y="201613"/>
            <a:ext cx="5437187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4000">
                <a:solidFill>
                  <a:srgbClr val="262626"/>
                </a:solidFill>
                <a:ea typeface="微软雅黑" pitchFamily="34" charset="-122"/>
              </a:rPr>
              <a:t>Experiment with IL-NIQE</a:t>
            </a:r>
            <a:endParaRPr lang="zh-CN" altLang="en-US" sz="4000" b="1">
              <a:solidFill>
                <a:srgbClr val="404040"/>
              </a:solidFill>
              <a:ea typeface="微软雅黑" pitchFamily="34" charset="-122"/>
            </a:endParaRPr>
          </a:p>
        </p:txBody>
      </p:sp>
      <p:sp>
        <p:nvSpPr>
          <p:cNvPr id="6149" name="灯片编号占位符 7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6084615-C65B-422E-935C-3249C39433F0}" type="slidenum">
              <a:rPr lang="zh-CN" altLang="en-US"/>
              <a:pPr/>
              <a:t>23</a:t>
            </a:fld>
            <a:endParaRPr lang="zh-CN" altLang="en-US"/>
          </a:p>
        </p:txBody>
      </p:sp>
      <p:sp>
        <p:nvSpPr>
          <p:cNvPr id="6150" name="TextBox 12"/>
          <p:cNvSpPr txBox="1">
            <a:spLocks noChangeArrowheads="1"/>
          </p:cNvSpPr>
          <p:nvPr/>
        </p:nvSpPr>
        <p:spPr bwMode="auto">
          <a:xfrm>
            <a:off x="900113" y="1187450"/>
            <a:ext cx="79565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3200">
                <a:solidFill>
                  <a:srgbClr val="404040"/>
                </a:solidFill>
              </a:rPr>
              <a:t> </a:t>
            </a:r>
            <a:r>
              <a:rPr lang="en-US" altLang="zh-CN" sz="3200">
                <a:solidFill>
                  <a:srgbClr val="C00000"/>
                </a:solidFill>
              </a:rPr>
              <a:t>234</a:t>
            </a:r>
            <a:r>
              <a:rPr lang="en-US" altLang="zh-CN" sz="3200">
                <a:solidFill>
                  <a:srgbClr val="404040"/>
                </a:solidFill>
              </a:rPr>
              <a:t> Features of IL-NIQE</a:t>
            </a:r>
            <a:endParaRPr lang="en-US" altLang="zh-CN" sz="3200">
              <a:solidFill>
                <a:srgbClr val="40404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151" name="TextBox 10"/>
          <p:cNvSpPr txBox="1">
            <a:spLocks noChangeArrowheads="1"/>
          </p:cNvSpPr>
          <p:nvPr/>
        </p:nvSpPr>
        <p:spPr bwMode="auto">
          <a:xfrm>
            <a:off x="500063" y="1951038"/>
            <a:ext cx="79565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 typeface="微软雅黑" pitchFamily="34" charset="-122"/>
              <a:buAutoNum type="circleNumDbPlain" startAt="4"/>
            </a:pPr>
            <a:r>
              <a:rPr lang="en-US" altLang="zh-CN" sz="2400">
                <a:solidFill>
                  <a:srgbClr val="404040"/>
                </a:solidFill>
              </a:rPr>
              <a:t>  Statistics of Log-Gabor Filter Responses</a:t>
            </a:r>
          </a:p>
        </p:txBody>
      </p:sp>
      <p:sp>
        <p:nvSpPr>
          <p:cNvPr id="615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4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56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58370" r:id="rId4" imgW="914400" imgH="215640" progId="">
              <p:embed/>
            </p:oleObj>
          </a:graphicData>
        </a:graphic>
      </p:graphicFrame>
      <p:graphicFrame>
        <p:nvGraphicFramePr>
          <p:cNvPr id="6162" name="对象 2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491880" y="3140968"/>
          <a:ext cx="1041010" cy="412155"/>
        </p:xfrm>
        <a:graphic>
          <a:graphicData uri="http://schemas.openxmlformats.org/presentationml/2006/ole">
            <p:oleObj spid="_x0000_s58375" r:id="rId5" imgW="609480" imgH="241200" progId="">
              <p:embed/>
            </p:oleObj>
          </a:graphicData>
        </a:graphic>
      </p:graphicFrame>
      <p:graphicFrame>
        <p:nvGraphicFramePr>
          <p:cNvPr id="6163" name="对象 2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195736" y="3140968"/>
          <a:ext cx="1083500" cy="412155"/>
        </p:xfrm>
        <a:graphic>
          <a:graphicData uri="http://schemas.openxmlformats.org/presentationml/2006/ole">
            <p:oleObj spid="_x0000_s58376" r:id="rId6" imgW="634680" imgH="241200" progId="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31640" y="2564904"/>
            <a:ext cx="446449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GGD  model</a:t>
            </a:r>
          </a:p>
          <a:p>
            <a:pPr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GGD  model</a:t>
            </a:r>
          </a:p>
          <a:p>
            <a:pPr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</a:t>
            </a:r>
            <a:r>
              <a:rPr lang="en-US" altLang="zh-CN" sz="24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Weibull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sz="24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stribution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</a:t>
            </a:r>
          </a:p>
          <a:p>
            <a:pPr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4" name="右箭头 23"/>
          <p:cNvSpPr/>
          <p:nvPr/>
        </p:nvSpPr>
        <p:spPr>
          <a:xfrm>
            <a:off x="4788024" y="3213963"/>
            <a:ext cx="360040" cy="216024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FF00"/>
                </a:solidFill>
              </a:ln>
            </a:endParaRPr>
          </a:p>
        </p:txBody>
      </p:sp>
      <p:graphicFrame>
        <p:nvGraphicFramePr>
          <p:cNvPr id="25" name="对象 1"/>
          <p:cNvGraphicFramePr>
            <a:graphicFrameLocks/>
          </p:cNvGraphicFramePr>
          <p:nvPr/>
        </p:nvGraphicFramePr>
        <p:xfrm>
          <a:off x="5292080" y="3141955"/>
          <a:ext cx="1008112" cy="372492"/>
        </p:xfrm>
        <a:graphic>
          <a:graphicData uri="http://schemas.openxmlformats.org/presentationml/2006/ole">
            <p:oleObj spid="_x0000_s58377" r:id="rId7" imgW="406080" imgH="215640" progId="">
              <p:embed/>
            </p:oleObj>
          </a:graphicData>
        </a:graphic>
      </p:graphicFrame>
      <p:graphicFrame>
        <p:nvGraphicFramePr>
          <p:cNvPr id="26" name="对象 2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228184" y="4293096"/>
          <a:ext cx="1041010" cy="412155"/>
        </p:xfrm>
        <a:graphic>
          <a:graphicData uri="http://schemas.openxmlformats.org/presentationml/2006/ole">
            <p:oleObj spid="_x0000_s58378" r:id="rId8" imgW="609480" imgH="241200" progId="">
              <p:embed/>
            </p:oleObj>
          </a:graphicData>
        </a:graphic>
      </p:graphicFrame>
      <p:graphicFrame>
        <p:nvGraphicFramePr>
          <p:cNvPr id="27" name="对象 2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932040" y="4293096"/>
          <a:ext cx="1083500" cy="412155"/>
        </p:xfrm>
        <a:graphic>
          <a:graphicData uri="http://schemas.openxmlformats.org/presentationml/2006/ole">
            <p:oleObj spid="_x0000_s58379" r:id="rId9" imgW="634680" imgH="241200" progId="">
              <p:embed/>
            </p:oleObj>
          </a:graphicData>
        </a:graphic>
      </p:graphicFrame>
      <p:sp>
        <p:nvSpPr>
          <p:cNvPr id="28" name="右箭头 27"/>
          <p:cNvSpPr/>
          <p:nvPr/>
        </p:nvSpPr>
        <p:spPr>
          <a:xfrm>
            <a:off x="7524328" y="4366091"/>
            <a:ext cx="360040" cy="216024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FF00"/>
                </a:solidFill>
              </a:ln>
            </a:endParaRPr>
          </a:p>
        </p:txBody>
      </p:sp>
      <p:graphicFrame>
        <p:nvGraphicFramePr>
          <p:cNvPr id="29" name="对象 1"/>
          <p:cNvGraphicFramePr>
            <a:graphicFrameLocks/>
          </p:cNvGraphicFramePr>
          <p:nvPr/>
        </p:nvGraphicFramePr>
        <p:xfrm>
          <a:off x="8028384" y="4294083"/>
          <a:ext cx="1008112" cy="372492"/>
        </p:xfrm>
        <a:graphic>
          <a:graphicData uri="http://schemas.openxmlformats.org/presentationml/2006/ole">
            <p:oleObj spid="_x0000_s58380" r:id="rId10" imgW="406080" imgH="215640" progId="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835696" y="4221088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Gradient components of                 </a:t>
            </a:r>
            <a:r>
              <a:rPr lang="zh-CN" alt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、</a:t>
            </a:r>
            <a:endParaRPr lang="zh-CN" altLang="en-US" sz="2400" dirty="0"/>
          </a:p>
        </p:txBody>
      </p:sp>
      <p:graphicFrame>
        <p:nvGraphicFramePr>
          <p:cNvPr id="32" name="对象 2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228184" y="5321101"/>
          <a:ext cx="1041010" cy="412155"/>
        </p:xfrm>
        <a:graphic>
          <a:graphicData uri="http://schemas.openxmlformats.org/presentationml/2006/ole">
            <p:oleObj spid="_x0000_s58381" r:id="rId11" imgW="609480" imgH="241200" progId="">
              <p:embed/>
            </p:oleObj>
          </a:graphicData>
        </a:graphic>
      </p:graphicFrame>
      <p:graphicFrame>
        <p:nvGraphicFramePr>
          <p:cNvPr id="33" name="对象 2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932040" y="5321101"/>
          <a:ext cx="1083500" cy="412155"/>
        </p:xfrm>
        <a:graphic>
          <a:graphicData uri="http://schemas.openxmlformats.org/presentationml/2006/ole">
            <p:oleObj spid="_x0000_s58382" r:id="rId12" imgW="634680" imgH="241200" progId="">
              <p:embed/>
            </p:oleObj>
          </a:graphicData>
        </a:graphic>
      </p:graphicFrame>
      <p:sp>
        <p:nvSpPr>
          <p:cNvPr id="34" name="右箭头 33"/>
          <p:cNvSpPr/>
          <p:nvPr/>
        </p:nvSpPr>
        <p:spPr>
          <a:xfrm>
            <a:off x="7524328" y="5394096"/>
            <a:ext cx="360040" cy="216024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FF00"/>
                </a:solidFill>
              </a:ln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835696" y="5301208"/>
            <a:ext cx="7056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Gradient magnitudes of                 </a:t>
            </a:r>
            <a:r>
              <a:rPr lang="zh-CN" alt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、</a:t>
            </a:r>
            <a:endParaRPr lang="zh-CN" altLang="en-US" sz="2400" dirty="0"/>
          </a:p>
        </p:txBody>
      </p:sp>
      <p:graphicFrame>
        <p:nvGraphicFramePr>
          <p:cNvPr id="58384" name="Object 16" descr="ppt/media/image23.wmf"/>
          <p:cNvGraphicFramePr>
            <a:graphicFrameLocks/>
          </p:cNvGraphicFramePr>
          <p:nvPr/>
        </p:nvGraphicFramePr>
        <p:xfrm>
          <a:off x="7956376" y="5373216"/>
          <a:ext cx="1043434" cy="360040"/>
        </p:xfrm>
        <a:graphic>
          <a:graphicData uri="http://schemas.openxmlformats.org/presentationml/2006/ole">
            <p:oleObj spid="_x0000_s58384" r:id="rId13" imgW="419040" imgH="21564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900113" y="981075"/>
            <a:ext cx="7848600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950" y="333375"/>
            <a:ext cx="863600" cy="8636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noProof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323850" y="355600"/>
            <a:ext cx="6477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4400">
                <a:solidFill>
                  <a:schemeClr val="bg1"/>
                </a:solidFill>
              </a:rPr>
              <a:t>3</a:t>
            </a:r>
            <a:endParaRPr lang="zh-CN" altLang="en-US" sz="4400">
              <a:solidFill>
                <a:schemeClr val="bg1"/>
              </a:solidFill>
            </a:endParaRPr>
          </a:p>
        </p:txBody>
      </p:sp>
      <p:sp>
        <p:nvSpPr>
          <p:cNvPr id="6148" name="TextBox 8"/>
          <p:cNvSpPr txBox="1">
            <a:spLocks noChangeArrowheads="1"/>
          </p:cNvSpPr>
          <p:nvPr/>
        </p:nvSpPr>
        <p:spPr bwMode="auto">
          <a:xfrm>
            <a:off x="1042988" y="201613"/>
            <a:ext cx="5437187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4000">
                <a:solidFill>
                  <a:srgbClr val="262626"/>
                </a:solidFill>
                <a:ea typeface="微软雅黑" pitchFamily="34" charset="-122"/>
              </a:rPr>
              <a:t>Experiment with IL-NIQE</a:t>
            </a:r>
            <a:endParaRPr lang="zh-CN" altLang="en-US" sz="4000" b="1">
              <a:solidFill>
                <a:srgbClr val="404040"/>
              </a:solidFill>
              <a:ea typeface="微软雅黑" pitchFamily="34" charset="-122"/>
            </a:endParaRPr>
          </a:p>
        </p:txBody>
      </p:sp>
      <p:sp>
        <p:nvSpPr>
          <p:cNvPr id="6149" name="灯片编号占位符 7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6084615-C65B-422E-935C-3249C39433F0}" type="slidenum">
              <a:rPr lang="zh-CN" altLang="en-US"/>
              <a:pPr/>
              <a:t>24</a:t>
            </a:fld>
            <a:endParaRPr lang="zh-CN" altLang="en-US"/>
          </a:p>
        </p:txBody>
      </p:sp>
      <p:sp>
        <p:nvSpPr>
          <p:cNvPr id="6150" name="TextBox 12"/>
          <p:cNvSpPr txBox="1">
            <a:spLocks noChangeArrowheads="1"/>
          </p:cNvSpPr>
          <p:nvPr/>
        </p:nvSpPr>
        <p:spPr bwMode="auto">
          <a:xfrm>
            <a:off x="900113" y="1187450"/>
            <a:ext cx="79565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3200">
                <a:solidFill>
                  <a:srgbClr val="404040"/>
                </a:solidFill>
              </a:rPr>
              <a:t> </a:t>
            </a:r>
            <a:r>
              <a:rPr lang="en-US" altLang="zh-CN" sz="3200">
                <a:solidFill>
                  <a:srgbClr val="C00000"/>
                </a:solidFill>
              </a:rPr>
              <a:t>234</a:t>
            </a:r>
            <a:r>
              <a:rPr lang="en-US" altLang="zh-CN" sz="3200">
                <a:solidFill>
                  <a:srgbClr val="404040"/>
                </a:solidFill>
              </a:rPr>
              <a:t> Features of IL-NIQE</a:t>
            </a:r>
            <a:endParaRPr lang="en-US" altLang="zh-CN" sz="3200">
              <a:solidFill>
                <a:srgbClr val="40404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151" name="TextBox 10"/>
          <p:cNvSpPr txBox="1">
            <a:spLocks noChangeArrowheads="1"/>
          </p:cNvSpPr>
          <p:nvPr/>
        </p:nvSpPr>
        <p:spPr bwMode="auto">
          <a:xfrm>
            <a:off x="500063" y="1951038"/>
            <a:ext cx="79565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 typeface="微软雅黑" pitchFamily="34" charset="-122"/>
              <a:buAutoNum type="circleNumDbPlain" startAt="4"/>
            </a:pPr>
            <a:r>
              <a:rPr lang="en-US" altLang="zh-CN" sz="2400">
                <a:solidFill>
                  <a:srgbClr val="404040"/>
                </a:solidFill>
              </a:rPr>
              <a:t>  Statistics of Log-Gabor Filter Responses</a:t>
            </a:r>
          </a:p>
        </p:txBody>
      </p:sp>
      <p:sp>
        <p:nvSpPr>
          <p:cNvPr id="615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4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1331640" y="2708920"/>
            <a:ext cx="7488832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N=3 J=4</a:t>
            </a:r>
          </a:p>
          <a:p>
            <a:pPr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There are totally </a:t>
            </a:r>
            <a:r>
              <a:rPr lang="en-US" altLang="zh-CN" sz="2800" b="1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</a:t>
            </a:r>
            <a:r>
              <a:rPr lang="en-US" altLang="zh-CN" sz="2800" b="1" dirty="0" smtClean="0">
                <a:solidFill>
                  <a:schemeClr val="accent3">
                    <a:lumMod val="75000"/>
                  </a:schemeClr>
                </a:solidFill>
                <a:ea typeface="微软雅黑" pitchFamily="34" charset="-122"/>
              </a:rPr>
              <a:t>2*3*4*(2+4+2)=192 </a:t>
            </a:r>
            <a:r>
              <a:rPr lang="en-US" altLang="zh-CN" sz="2800" b="1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parameters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   as “quality-aware” and NSS features.</a:t>
            </a: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99592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3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43608" y="200834"/>
            <a:ext cx="5436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Experiment with IL-NIQE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99592" y="1188041"/>
            <a:ext cx="7956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zh-CN" sz="3200" dirty="0" smtClean="0">
                <a:solidFill>
                  <a:srgbClr val="C00000"/>
                </a:solidFill>
              </a:rPr>
              <a:t>234</a:t>
            </a: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Features of IL-NIQE</a:t>
            </a:r>
            <a:endParaRPr lang="en-US" altLang="zh-CN" sz="32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435" y="1951375"/>
            <a:ext cx="795637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Tx/>
              <a:buFont typeface="+mj-ea"/>
              <a:buAutoNum type="circleNumDbPlain" startAt="5"/>
            </a:pP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Statistics of Colors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14800" y="2764790"/>
          <a:ext cx="3270250" cy="772160"/>
        </p:xfrm>
        <a:graphic>
          <a:graphicData uri="http://schemas.openxmlformats.org/presentationml/2006/ole">
            <p:oleObj spid="_x0000_s51206" r:id="rId4" imgW="914400" imgH="215640" progId="">
              <p:embed/>
            </p:oleObj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83768" y="3091681"/>
          <a:ext cx="3672721" cy="1417439"/>
        </p:xfrm>
        <a:graphic>
          <a:graphicData uri="http://schemas.openxmlformats.org/presentationml/2006/ole">
            <p:oleObj spid="_x0000_s51205" r:id="rId5" imgW="1511280" imgH="685800" progId="">
              <p:embed/>
            </p:oleObj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55776" y="5048458"/>
          <a:ext cx="3600400" cy="1620902"/>
        </p:xfrm>
        <a:graphic>
          <a:graphicData uri="http://schemas.openxmlformats.org/presentationml/2006/ole">
            <p:oleObj spid="_x0000_s51204" r:id="rId6" imgW="1688760" imgH="774360" progId="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259632" y="2636912"/>
            <a:ext cx="388843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Logarithmic Signal</a:t>
            </a:r>
          </a:p>
          <a:p>
            <a:pPr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Opponent Color Space</a:t>
            </a:r>
          </a:p>
          <a:p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99592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3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43608" y="200834"/>
            <a:ext cx="5436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Experiment with IL-NIQE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99592" y="1188041"/>
            <a:ext cx="7956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zh-CN" sz="3200" dirty="0" smtClean="0">
                <a:solidFill>
                  <a:srgbClr val="C00000"/>
                </a:solidFill>
              </a:rPr>
              <a:t>234</a:t>
            </a: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Features of IL-NIQE</a:t>
            </a:r>
            <a:endParaRPr lang="en-US" altLang="zh-CN" sz="32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435" y="1951375"/>
            <a:ext cx="795637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Tx/>
              <a:buFont typeface="+mj-ea"/>
              <a:buAutoNum type="circleNumDbPlain" startAt="5"/>
            </a:pP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Statistics of Colors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14800" y="2764790"/>
          <a:ext cx="3270250" cy="772160"/>
        </p:xfrm>
        <a:graphic>
          <a:graphicData uri="http://schemas.openxmlformats.org/presentationml/2006/ole">
            <p:oleObj spid="_x0000_s65538" r:id="rId4" imgW="914400" imgH="215640" progId="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/>
          </p:cNvGraphicFramePr>
          <p:nvPr/>
        </p:nvGraphicFramePr>
        <p:xfrm>
          <a:off x="1691680" y="3068960"/>
          <a:ext cx="4248472" cy="1008112"/>
        </p:xfrm>
        <a:graphic>
          <a:graphicData uri="http://schemas.openxmlformats.org/presentationml/2006/ole">
            <p:oleObj spid="_x0000_s65541" r:id="rId5" imgW="2234880" imgH="507960" progId="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259632" y="2664202"/>
            <a:ext cx="698477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GGD model  </a:t>
            </a:r>
          </a:p>
          <a:p>
            <a:pPr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There are totally </a:t>
            </a:r>
            <a:r>
              <a:rPr lang="en-US" altLang="zh-CN" sz="2800" b="1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</a:t>
            </a:r>
            <a:r>
              <a:rPr lang="en-US" altLang="zh-CN" sz="2800" b="1" dirty="0" smtClean="0">
                <a:solidFill>
                  <a:schemeClr val="accent3">
                    <a:lumMod val="75000"/>
                  </a:schemeClr>
                </a:solidFill>
                <a:ea typeface="微软雅黑" pitchFamily="34" charset="-122"/>
              </a:rPr>
              <a:t>3*2=6 </a:t>
            </a:r>
            <a:r>
              <a:rPr lang="en-US" altLang="zh-CN" sz="2800" b="1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parameters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    as “quality-aware”  NSS features.</a:t>
            </a: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51207" name="对象 1"/>
          <p:cNvGraphicFramePr>
            <a:graphicFrameLocks/>
          </p:cNvGraphicFramePr>
          <p:nvPr/>
        </p:nvGraphicFramePr>
        <p:xfrm>
          <a:off x="6804248" y="3356992"/>
          <a:ext cx="1080120" cy="477267"/>
        </p:xfrm>
        <a:graphic>
          <a:graphicData uri="http://schemas.openxmlformats.org/presentationml/2006/ole">
            <p:oleObj spid="_x0000_s65542" r:id="rId6" imgW="431640" imgH="228600" progId="">
              <p:embed/>
            </p:oleObj>
          </a:graphicData>
        </a:graphic>
      </p:graphicFrame>
      <p:sp>
        <p:nvSpPr>
          <p:cNvPr id="19" name="右箭头 18"/>
          <p:cNvSpPr/>
          <p:nvPr/>
        </p:nvSpPr>
        <p:spPr>
          <a:xfrm>
            <a:off x="6228184" y="3501008"/>
            <a:ext cx="360040" cy="216024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FF00"/>
                </a:solidFill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900113" y="981075"/>
            <a:ext cx="7848600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950" y="333375"/>
            <a:ext cx="863600" cy="8636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noProof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8195" name="TextBox 5"/>
          <p:cNvSpPr txBox="1">
            <a:spLocks noChangeArrowheads="1"/>
          </p:cNvSpPr>
          <p:nvPr/>
        </p:nvSpPr>
        <p:spPr bwMode="auto">
          <a:xfrm>
            <a:off x="323850" y="355600"/>
            <a:ext cx="6477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4400">
                <a:solidFill>
                  <a:schemeClr val="bg1"/>
                </a:solidFill>
              </a:rPr>
              <a:t>3</a:t>
            </a:r>
            <a:endParaRPr lang="zh-CN" altLang="en-US" sz="4400">
              <a:solidFill>
                <a:schemeClr val="bg1"/>
              </a:solidFill>
            </a:endParaRPr>
          </a:p>
        </p:txBody>
      </p:sp>
      <p:sp>
        <p:nvSpPr>
          <p:cNvPr id="8196" name="TextBox 8"/>
          <p:cNvSpPr txBox="1">
            <a:spLocks noChangeArrowheads="1"/>
          </p:cNvSpPr>
          <p:nvPr/>
        </p:nvSpPr>
        <p:spPr bwMode="auto">
          <a:xfrm>
            <a:off x="1042988" y="201613"/>
            <a:ext cx="5437187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4000" dirty="0">
                <a:solidFill>
                  <a:srgbClr val="262626"/>
                </a:solidFill>
                <a:ea typeface="微软雅黑" pitchFamily="34" charset="-122"/>
              </a:rPr>
              <a:t>Experiment with IL-NIQE</a:t>
            </a:r>
            <a:endParaRPr lang="zh-CN" altLang="en-US" sz="4000" b="1" dirty="0">
              <a:solidFill>
                <a:srgbClr val="404040"/>
              </a:solidFill>
              <a:ea typeface="微软雅黑" pitchFamily="34" charset="-122"/>
            </a:endParaRPr>
          </a:p>
        </p:txBody>
      </p:sp>
      <p:sp>
        <p:nvSpPr>
          <p:cNvPr id="8197" name="灯片编号占位符 7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1D4F85C-2E4E-48D1-A785-B3BC76EE75F3}" type="slidenum">
              <a:rPr lang="zh-CN" altLang="en-US"/>
              <a:pPr/>
              <a:t>27</a:t>
            </a:fld>
            <a:endParaRPr lang="zh-CN" altLang="en-US"/>
          </a:p>
        </p:txBody>
      </p:sp>
      <p:sp>
        <p:nvSpPr>
          <p:cNvPr id="8198" name="TextBox 12"/>
          <p:cNvSpPr txBox="1">
            <a:spLocks noChangeArrowheads="1"/>
          </p:cNvSpPr>
          <p:nvPr/>
        </p:nvSpPr>
        <p:spPr bwMode="auto">
          <a:xfrm>
            <a:off x="900113" y="1187450"/>
            <a:ext cx="79565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3200" dirty="0">
                <a:solidFill>
                  <a:srgbClr val="404040"/>
                </a:solidFill>
              </a:rPr>
              <a:t> </a:t>
            </a:r>
            <a:r>
              <a:rPr lang="en-US" altLang="zh-CN" sz="3200" dirty="0">
                <a:solidFill>
                  <a:srgbClr val="C00000"/>
                </a:solidFill>
              </a:rPr>
              <a:t>The IL-NIQE Index</a:t>
            </a:r>
            <a:endParaRPr lang="en-US" altLang="zh-CN" sz="3200" dirty="0">
              <a:solidFill>
                <a:srgbClr val="40404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203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114800" y="2765425"/>
          <a:ext cx="3270250" cy="771525"/>
        </p:xfrm>
        <a:graphic>
          <a:graphicData uri="http://schemas.openxmlformats.org/presentationml/2006/ole">
            <p:oleObj spid="_x0000_s59394" r:id="rId4" imgW="914400" imgH="215640" progId="">
              <p:embed/>
            </p:oleObj>
          </a:graphicData>
        </a:graphic>
      </p:graphicFrame>
      <p:graphicFrame>
        <p:nvGraphicFramePr>
          <p:cNvPr id="8204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051720" y="3861048"/>
          <a:ext cx="6303963" cy="962025"/>
        </p:xfrm>
        <a:graphic>
          <a:graphicData uri="http://schemas.openxmlformats.org/presentationml/2006/ole">
            <p:oleObj spid="_x0000_s59395" r:id="rId5" imgW="3162240" imgH="482400" progId="">
              <p:embed/>
            </p:oleObj>
          </a:graphicData>
        </a:graphic>
      </p:graphicFrame>
      <p:graphicFrame>
        <p:nvGraphicFramePr>
          <p:cNvPr id="8205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020272" y="4797152"/>
          <a:ext cx="845195" cy="449751"/>
        </p:xfrm>
        <a:graphic>
          <a:graphicData uri="http://schemas.openxmlformats.org/presentationml/2006/ole">
            <p:oleObj spid="_x0000_s59396" r:id="rId6" imgW="406080" imgH="215640" progId="">
              <p:embed/>
            </p:oleObj>
          </a:graphicData>
        </a:graphic>
      </p:graphicFrame>
      <p:graphicFrame>
        <p:nvGraphicFramePr>
          <p:cNvPr id="8206" name="对象 1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123728" y="2777530"/>
          <a:ext cx="3762847" cy="507454"/>
        </p:xfrm>
        <a:graphic>
          <a:graphicData uri="http://schemas.openxmlformats.org/presentationml/2006/ole">
            <p:oleObj spid="_x0000_s59397" r:id="rId7" imgW="1790640" imgH="241200" progId="">
              <p:embed/>
            </p:oleObj>
          </a:graphicData>
        </a:graphic>
      </p:graphicFrame>
      <p:graphicFrame>
        <p:nvGraphicFramePr>
          <p:cNvPr id="8207" name="对象 1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808450" y="5153793"/>
          <a:ext cx="3843670" cy="507455"/>
        </p:xfrm>
        <a:graphic>
          <a:graphicData uri="http://schemas.openxmlformats.org/presentationml/2006/ole">
            <p:oleObj spid="_x0000_s59398" r:id="rId8" imgW="1828800" imgH="241200" progId="">
              <p:embed/>
            </p:oleObj>
          </a:graphicData>
        </a:graphic>
      </p:graphicFrame>
      <p:graphicFrame>
        <p:nvGraphicFramePr>
          <p:cNvPr id="8208" name="对象 1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020272" y="5755436"/>
          <a:ext cx="913269" cy="481876"/>
        </p:xfrm>
        <a:graphic>
          <a:graphicData uri="http://schemas.openxmlformats.org/presentationml/2006/ole">
            <p:oleObj spid="_x0000_s59399" r:id="rId9" imgW="457200" imgH="241200" progId="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367136" y="2134597"/>
            <a:ext cx="7237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 Apply PCA to reduce features vector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367136" y="3260804"/>
            <a:ext cx="3708920" cy="58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 Learn a NVG distribution </a:t>
            </a:r>
          </a:p>
        </p:txBody>
      </p:sp>
      <p:sp>
        <p:nvSpPr>
          <p:cNvPr id="20" name="右箭头 19"/>
          <p:cNvSpPr/>
          <p:nvPr/>
        </p:nvSpPr>
        <p:spPr>
          <a:xfrm>
            <a:off x="6516216" y="4941168"/>
            <a:ext cx="360040" cy="216024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FF00"/>
                </a:solidFill>
              </a:ln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67136" y="5085184"/>
            <a:ext cx="1188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 </a:t>
            </a:r>
          </a:p>
        </p:txBody>
      </p:sp>
      <p:sp>
        <p:nvSpPr>
          <p:cNvPr id="22" name="右箭头 21"/>
          <p:cNvSpPr/>
          <p:nvPr/>
        </p:nvSpPr>
        <p:spPr>
          <a:xfrm>
            <a:off x="6516216" y="5877272"/>
            <a:ext cx="360040" cy="216024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FF00"/>
                </a:solidFill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99592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3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43608" y="200834"/>
            <a:ext cx="5436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Experiment with IL-NIQE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8</a:t>
            </a:fld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99592" y="1188041"/>
            <a:ext cx="795637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zh-CN" sz="3200" dirty="0" smtClean="0">
                <a:solidFill>
                  <a:srgbClr val="C00000"/>
                </a:solidFill>
              </a:rPr>
              <a:t>The IL-NIQE Index</a:t>
            </a:r>
            <a:endParaRPr lang="en-US" altLang="zh-CN" sz="32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51720" y="3253488"/>
          <a:ext cx="4896544" cy="1111616"/>
        </p:xfrm>
        <a:graphic>
          <a:graphicData uri="http://schemas.openxmlformats.org/presentationml/2006/ole">
            <p:oleObj spid="_x0000_s55298" r:id="rId4" imgW="2019240" imgH="558720" progId="">
              <p:embed/>
            </p:oleObj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51920" y="5517232"/>
          <a:ext cx="720080" cy="417835"/>
        </p:xfrm>
        <a:graphic>
          <a:graphicData uri="http://schemas.openxmlformats.org/presentationml/2006/ole">
            <p:oleObj spid="_x0000_s55297" r:id="rId5" imgW="266400" imgH="228600" progId="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31640" y="1988840"/>
            <a:ext cx="673325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 Using Bhattacharyya Distance to measure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the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 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distortion level of patch </a:t>
            </a:r>
            <a:r>
              <a:rPr lang="en-US" altLang="zh-CN" sz="2400" dirty="0" err="1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i</a:t>
            </a: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  <a:ea typeface="微软雅黑" pitchFamily="34" charset="-122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  <a:ea typeface="微软雅黑" pitchFamily="34" charset="-122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 Overall quality scor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159224" y="5373216"/>
            <a:ext cx="3708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The mean o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99592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3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43608" y="200834"/>
            <a:ext cx="5436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Experiment with IL-NIQE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9</a:t>
            </a:fld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99592" y="1188041"/>
            <a:ext cx="7956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zh-CN" sz="3200" dirty="0" smtClean="0">
                <a:solidFill>
                  <a:srgbClr val="C00000"/>
                </a:solidFill>
              </a:rPr>
              <a:t>6 Color</a:t>
            </a: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Features of IL-NIQE</a:t>
            </a:r>
            <a:endParaRPr lang="en-US" altLang="zh-CN" sz="32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331640" y="2132856"/>
            <a:ext cx="6733256" cy="630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6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 Trai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871192" y="2780928"/>
            <a:ext cx="673325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 Pristine Image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 Restored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Underwater Image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High Quality Underwater Images </a:t>
            </a: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99592" y="980728"/>
            <a:ext cx="6840760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1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87624" y="1844824"/>
            <a:ext cx="7956376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3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Database                </a:t>
            </a:r>
            <a:r>
              <a:rPr lang="en-US" altLang="zh-CN" sz="3600" b="1" dirty="0" smtClean="0">
                <a:solidFill>
                  <a:schemeClr val="accent2">
                    <a:lumMod val="75000"/>
                  </a:schemeClr>
                </a:solidFill>
              </a:rPr>
              <a:t>Completeness</a:t>
            </a:r>
            <a:r>
              <a:rPr lang="en-US" altLang="zh-CN" sz="3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zh-CN" sz="32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</a:t>
            </a:r>
            <a:r>
              <a:rPr lang="en-US" altLang="zh-CN" sz="3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etrics                  </a:t>
            </a:r>
            <a:r>
              <a:rPr lang="en-US" altLang="zh-CN" sz="3600" b="1" dirty="0" smtClean="0">
                <a:solidFill>
                  <a:schemeClr val="accent2">
                    <a:lumMod val="75000"/>
                  </a:schemeClr>
                </a:solidFill>
              </a:rPr>
              <a:t>Scientific Soundness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zh-CN" sz="3600" dirty="0" smtClean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36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微软雅黑" panose="020B0503020204020204" pitchFamily="34" charset="-122"/>
              </a:rPr>
              <a:t> About IQA              </a:t>
            </a:r>
            <a:r>
              <a:rPr lang="en-US" altLang="zh-CN" sz="3600" b="1" dirty="0" smtClean="0">
                <a:solidFill>
                  <a:schemeClr val="accent2">
                    <a:lumMod val="75000"/>
                  </a:schemeClr>
                </a:solidFill>
                <a:ea typeface="微软雅黑" panose="020B0503020204020204" pitchFamily="34" charset="-122"/>
              </a:rPr>
              <a:t>S</a:t>
            </a:r>
            <a:r>
              <a:rPr lang="en-US" altLang="zh-CN" sz="3600" b="1" dirty="0" smtClean="0">
                <a:solidFill>
                  <a:schemeClr val="accent2">
                    <a:lumMod val="75000"/>
                  </a:schemeClr>
                </a:solidFill>
              </a:rPr>
              <a:t>equence</a:t>
            </a:r>
          </a:p>
          <a:p>
            <a:pPr>
              <a:buFont typeface="Arial" panose="020B0604020202020204" pitchFamily="34" charset="0"/>
              <a:buChar char="•"/>
            </a:pPr>
            <a:endParaRPr lang="zh-CN" altLang="en-US" sz="3600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71600" y="200834"/>
            <a:ext cx="49685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Remaining </a:t>
            </a:r>
            <a:r>
              <a:rPr lang="en-US" altLang="zh-CN" sz="4000" dirty="0" smtClean="0"/>
              <a:t>Questions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>
            <a:off x="4139952" y="2060848"/>
            <a:ext cx="288032" cy="288032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右箭头 11"/>
          <p:cNvSpPr/>
          <p:nvPr/>
        </p:nvSpPr>
        <p:spPr>
          <a:xfrm>
            <a:off x="4139952" y="3068960"/>
            <a:ext cx="288032" cy="288032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右箭头 13"/>
          <p:cNvSpPr/>
          <p:nvPr/>
        </p:nvSpPr>
        <p:spPr>
          <a:xfrm>
            <a:off x="4139952" y="4149080"/>
            <a:ext cx="288032" cy="288032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971600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99592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3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43608" y="200834"/>
            <a:ext cx="5436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Experiment with IL-NIQE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0</a:t>
            </a:fld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99592" y="1188041"/>
            <a:ext cx="7956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zh-CN" sz="3200" dirty="0" smtClean="0">
                <a:solidFill>
                  <a:srgbClr val="C00000"/>
                </a:solidFill>
              </a:rPr>
              <a:t>6 Color</a:t>
            </a: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Features of IL-NIQE</a:t>
            </a:r>
            <a:endParaRPr lang="en-US" altLang="zh-CN" sz="32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1367136" y="1628800"/>
            <a:ext cx="6733256" cy="58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 Test</a:t>
            </a:r>
          </a:p>
        </p:txBody>
      </p:sp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1043608" y="5258008"/>
          <a:ext cx="6096000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40160"/>
                <a:gridCol w="1224136"/>
                <a:gridCol w="1152128"/>
                <a:gridCol w="1152128"/>
                <a:gridCol w="1127448"/>
              </a:tblGrid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original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626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385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318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2812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restored_dark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.108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699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459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3348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restored_w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.103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666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477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3350 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0363" y="2275309"/>
            <a:ext cx="4733925" cy="280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99592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3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43608" y="200834"/>
            <a:ext cx="5436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Experiment with IL-NIQE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1</a:t>
            </a:fld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99592" y="1188041"/>
            <a:ext cx="7956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zh-CN" sz="3200" dirty="0" smtClean="0">
                <a:solidFill>
                  <a:srgbClr val="C00000"/>
                </a:solidFill>
              </a:rPr>
              <a:t>6 Color</a:t>
            </a: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Features of IL-NIQE</a:t>
            </a:r>
            <a:endParaRPr lang="en-US" altLang="zh-CN" sz="32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1367136" y="1628800"/>
            <a:ext cx="6733256" cy="58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 Test</a:t>
            </a: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  <a:ea typeface="微软雅黑" pitchFamily="34" charset="-122"/>
            </a:endParaRPr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3768" y="2290167"/>
            <a:ext cx="5695950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1043608" y="5258008"/>
          <a:ext cx="7056784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12168"/>
                <a:gridCol w="1243090"/>
                <a:gridCol w="1087024"/>
                <a:gridCol w="1087024"/>
                <a:gridCol w="1063739"/>
                <a:gridCol w="1063739"/>
              </a:tblGrid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　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5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original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645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7.746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.670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682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7319 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restored_dark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675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8.8633 </a:t>
                      </a:r>
                      <a:endParaRPr lang="en-US" altLang="zh-CN" sz="16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5.370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708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7705 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restored_w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.152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9.476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6.209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937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9330 </a:t>
                      </a:r>
                      <a:endParaRPr lang="en-US" altLang="zh-CN" sz="16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99592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3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43608" y="200834"/>
            <a:ext cx="5436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Experiment with IL-NIQE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2</a:t>
            </a:fld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99592" y="1188041"/>
            <a:ext cx="7956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zh-CN" sz="3200" dirty="0" smtClean="0">
                <a:solidFill>
                  <a:srgbClr val="C00000"/>
                </a:solidFill>
              </a:rPr>
              <a:t>6 Color</a:t>
            </a:r>
            <a:r>
              <a:rPr lang="en-US" altLang="zh-CN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Features of IL-NIQE</a:t>
            </a:r>
            <a:endParaRPr lang="en-US" altLang="zh-CN" sz="32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1331640" y="1628800"/>
            <a:ext cx="6733256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26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</a:t>
            </a:r>
            <a:r>
              <a:rPr lang="en-US" altLang="zh-CN" sz="26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</a:t>
            </a:r>
            <a:r>
              <a:rPr lang="en-US" altLang="zh-CN" sz="2600" dirty="0" smtClean="0"/>
              <a:t>Analysis </a:t>
            </a:r>
            <a:r>
              <a:rPr lang="en-US" altLang="zh-CN" sz="2600" dirty="0" smtClean="0"/>
              <a:t>of Result</a:t>
            </a:r>
            <a:endParaRPr lang="en-US" altLang="zh-CN" sz="2600" dirty="0" smtClean="0">
              <a:solidFill>
                <a:schemeClr val="tx1">
                  <a:lumMod val="85000"/>
                  <a:lumOff val="15000"/>
                </a:schemeClr>
              </a:solidFill>
              <a:ea typeface="微软雅黑" pitchFamily="34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871192" y="2276872"/>
            <a:ext cx="67332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Range of data</a:t>
            </a: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  <a:ea typeface="微软雅黑" pitchFamily="34" charset="-122"/>
            </a:endParaRP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 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Trend of data</a:t>
            </a:r>
          </a:p>
        </p:txBody>
      </p:sp>
      <p:graphicFrame>
        <p:nvGraphicFramePr>
          <p:cNvPr id="19" name="表格 18"/>
          <p:cNvGraphicFramePr>
            <a:graphicFrameLocks noGrp="1"/>
          </p:cNvGraphicFramePr>
          <p:nvPr/>
        </p:nvGraphicFramePr>
        <p:xfrm>
          <a:off x="1284312" y="5186000"/>
          <a:ext cx="6096000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40160"/>
                <a:gridCol w="1224136"/>
                <a:gridCol w="1152128"/>
                <a:gridCol w="1152128"/>
                <a:gridCol w="1127448"/>
              </a:tblGrid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original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626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385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318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2812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restored_dark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.108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699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459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3348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restored_w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2.103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666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477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1.3350 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20" name="表格 19"/>
          <p:cNvGraphicFramePr>
            <a:graphicFrameLocks noGrp="1"/>
          </p:cNvGraphicFramePr>
          <p:nvPr/>
        </p:nvGraphicFramePr>
        <p:xfrm>
          <a:off x="1284312" y="3457808"/>
          <a:ext cx="6096000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40160"/>
                <a:gridCol w="1224136"/>
                <a:gridCol w="1152128"/>
                <a:gridCol w="1152128"/>
                <a:gridCol w="1127448"/>
              </a:tblGrid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微软雅黑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/>
                        </a:rPr>
                        <a:t>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latin typeface="微软雅黑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微软雅黑"/>
                        </a:rPr>
                        <a:t>original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/>
                        </a:rPr>
                        <a:t>66.789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/>
                        </a:rPr>
                        <a:t>70.653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/>
                        </a:rPr>
                        <a:t>109.756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/>
                        </a:rPr>
                        <a:t>134.1168 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微软雅黑"/>
                        </a:rPr>
                        <a:t>restored_dark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latin typeface="微软雅黑"/>
                        </a:rPr>
                        <a:t>53.062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/>
                        </a:rPr>
                        <a:t>64.046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/>
                        </a:rPr>
                        <a:t>100.725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/>
                        </a:rPr>
                        <a:t>107.0093 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微软雅黑"/>
                        </a:rPr>
                        <a:t>restored_w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latin typeface="微软雅黑"/>
                        </a:rPr>
                        <a:t>45.729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latin typeface="微软雅黑"/>
                        </a:rPr>
                        <a:t>61.054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微软雅黑"/>
                        </a:rPr>
                        <a:t>77.302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 smtClean="0">
                          <a:solidFill>
                            <a:srgbClr val="000000"/>
                          </a:solidFill>
                          <a:latin typeface="微软雅黑"/>
                        </a:rPr>
                        <a:t>106.0722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latin typeface="微软雅黑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21" name="下箭头 20"/>
          <p:cNvSpPr/>
          <p:nvPr/>
        </p:nvSpPr>
        <p:spPr>
          <a:xfrm>
            <a:off x="7668344" y="3933056"/>
            <a:ext cx="144016" cy="936104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C00000"/>
                </a:solidFill>
              </a:ln>
              <a:solidFill>
                <a:srgbClr val="C00000"/>
              </a:solidFill>
            </a:endParaRPr>
          </a:p>
        </p:txBody>
      </p:sp>
      <p:sp>
        <p:nvSpPr>
          <p:cNvPr id="22" name="下箭头 21"/>
          <p:cNvSpPr/>
          <p:nvPr/>
        </p:nvSpPr>
        <p:spPr>
          <a:xfrm>
            <a:off x="7668344" y="5661248"/>
            <a:ext cx="144016" cy="936104"/>
          </a:xfrm>
          <a:prstGeom prst="downArrow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C00000"/>
                </a:solidFill>
              </a:ln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971600" y="6186591"/>
            <a:ext cx="3312368" cy="576064"/>
          </a:xfrm>
          <a:prstGeom prst="rect">
            <a:avLst/>
          </a:prstGeom>
          <a:solidFill>
            <a:schemeClr val="bg1"/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899592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4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43608" y="200834"/>
            <a:ext cx="5436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Future Work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3</a:t>
            </a:fld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3568" y="2420888"/>
            <a:ext cx="79563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3200" dirty="0" smtClean="0">
                <a:solidFill>
                  <a:srgbClr val="C00000"/>
                </a:solidFill>
              </a:rPr>
              <a:t>  Other Color Spaces</a:t>
            </a: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2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  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(LMS/CMYK/HSI/Lab/      /…)</a:t>
            </a: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4" name="图片 13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3707904" y="3437711"/>
            <a:ext cx="504056" cy="43204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TextBox 14"/>
          <p:cNvSpPr txBox="1"/>
          <p:nvPr/>
        </p:nvSpPr>
        <p:spPr>
          <a:xfrm>
            <a:off x="683568" y="3941767"/>
            <a:ext cx="892899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3200" dirty="0" smtClean="0">
                <a:solidFill>
                  <a:srgbClr val="C00000"/>
                </a:solidFill>
              </a:rPr>
              <a:t>  </a:t>
            </a:r>
            <a:r>
              <a:rPr lang="en-US" altLang="zh-CN" sz="3200" dirty="0" smtClean="0">
                <a:solidFill>
                  <a:srgbClr val="C00000"/>
                </a:solidFill>
              </a:rPr>
              <a:t>Weighted Feature</a:t>
            </a:r>
            <a:endParaRPr lang="en-US" altLang="zh-CN" sz="3200" dirty="0" smtClean="0">
              <a:solidFill>
                <a:srgbClr val="C00000"/>
              </a:solidFill>
            </a:endParaRPr>
          </a:p>
          <a:p>
            <a:r>
              <a:rPr lang="en-US" altLang="zh-CN" sz="32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2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  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Yang Miao: CQ          C: Discriminator of Underwater Environment</a:t>
            </a:r>
          </a:p>
          <a:p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                                         Q: Underwater Image Quality                     </a:t>
            </a: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>
            <a:off x="2987824" y="5013176"/>
            <a:ext cx="504056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2987824" y="5013176"/>
            <a:ext cx="504056" cy="36004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8787" name="Object 3"/>
          <p:cNvGraphicFramePr>
            <a:graphicFrameLocks/>
          </p:cNvGraphicFramePr>
          <p:nvPr/>
        </p:nvGraphicFramePr>
        <p:xfrm>
          <a:off x="1081683" y="5669959"/>
          <a:ext cx="3346301" cy="444624"/>
        </p:xfrm>
        <a:graphic>
          <a:graphicData uri="http://schemas.openxmlformats.org/presentationml/2006/ole">
            <p:oleObj spid="_x0000_s118787" r:id="rId5" imgW="1765080" imgH="228600" progId="Equation.DSMT4">
              <p:embed/>
            </p:oleObj>
          </a:graphicData>
        </a:graphic>
      </p:graphicFrame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1043608" y="6246023"/>
          <a:ext cx="3081202" cy="444624"/>
        </p:xfrm>
        <a:graphic>
          <a:graphicData uri="http://schemas.openxmlformats.org/presentationml/2006/ole">
            <p:oleObj spid="_x0000_s118789" r:id="rId6" imgW="1498320" imgH="228600" progId="Equation.KSEE3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83568" y="980728"/>
            <a:ext cx="79563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3200" dirty="0" smtClean="0">
                <a:solidFill>
                  <a:srgbClr val="C00000"/>
                </a:solidFill>
              </a:rPr>
              <a:t>  </a:t>
            </a:r>
            <a:r>
              <a:rPr lang="en-US" altLang="zh-CN" sz="3200" dirty="0" smtClean="0">
                <a:solidFill>
                  <a:srgbClr val="C00000"/>
                </a:solidFill>
              </a:rPr>
              <a:t>Solve </a:t>
            </a:r>
            <a:r>
              <a:rPr lang="en-US" altLang="zh-CN" sz="3200" dirty="0" smtClean="0">
                <a:solidFill>
                  <a:srgbClr val="C00000"/>
                </a:solidFill>
              </a:rPr>
              <a:t>the P</a:t>
            </a:r>
            <a:r>
              <a:rPr lang="en-US" altLang="zh-CN" sz="3200" dirty="0" smtClean="0">
                <a:solidFill>
                  <a:srgbClr val="C00000"/>
                </a:solidFill>
              </a:rPr>
              <a:t>roblem above</a:t>
            </a: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solidFill>
                  <a:srgbClr val="C00000"/>
                </a:solidFill>
              </a:rPr>
              <a:t>     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Associated with CPBD)</a:t>
            </a:r>
            <a:endParaRPr lang="en-US" altLang="zh-CN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51720" y="2409478"/>
            <a:ext cx="48245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72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微软雅黑" pitchFamily="34" charset="-122"/>
              </a:rPr>
              <a:t>Thanks</a:t>
            </a:r>
            <a:endParaRPr lang="zh-CN" altLang="en-US" sz="7200" b="1" dirty="0">
              <a:solidFill>
                <a:schemeClr val="tx1">
                  <a:lumMod val="75000"/>
                  <a:lumOff val="25000"/>
                </a:schemeClr>
              </a:solidFill>
              <a:ea typeface="微软雅黑" pitchFamily="34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304827" y="3715445"/>
            <a:ext cx="4643437" cy="1587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944881" y="2420888"/>
            <a:ext cx="6480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dirty="0" smtClean="0">
                <a:solidFill>
                  <a:schemeClr val="bg1"/>
                </a:solidFill>
              </a:rPr>
              <a:t>1</a:t>
            </a:r>
            <a:endParaRPr lang="zh-CN" altLang="en-US" sz="6000" dirty="0">
              <a:solidFill>
                <a:schemeClr val="bg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99592" y="980728"/>
            <a:ext cx="6840760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1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71600" y="200834"/>
            <a:ext cx="49685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Remaining </a:t>
            </a:r>
            <a:r>
              <a:rPr lang="en-US" altLang="zh-CN" sz="4000" dirty="0" smtClean="0"/>
              <a:t>Questions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  <p:graphicFrame>
        <p:nvGraphicFramePr>
          <p:cNvPr id="18" name="图示 17"/>
          <p:cNvGraphicFramePr/>
          <p:nvPr/>
        </p:nvGraphicFramePr>
        <p:xfrm>
          <a:off x="107504" y="836712"/>
          <a:ext cx="8029400" cy="56166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20" name="直接连接符 19"/>
          <p:cNvCxnSpPr/>
          <p:nvPr/>
        </p:nvCxnSpPr>
        <p:spPr>
          <a:xfrm>
            <a:off x="971600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900113" y="981075"/>
            <a:ext cx="6840537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950" y="333375"/>
            <a:ext cx="863600" cy="8636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noProof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099" name="TextBox 5"/>
          <p:cNvSpPr txBox="1">
            <a:spLocks noChangeArrowheads="1"/>
          </p:cNvSpPr>
          <p:nvPr/>
        </p:nvSpPr>
        <p:spPr bwMode="auto">
          <a:xfrm>
            <a:off x="323850" y="355600"/>
            <a:ext cx="6477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4400">
                <a:solidFill>
                  <a:schemeClr val="bg1"/>
                </a:solidFill>
              </a:rPr>
              <a:t>1</a:t>
            </a:r>
            <a:endParaRPr lang="zh-CN" altLang="en-US" sz="4400">
              <a:solidFill>
                <a:schemeClr val="bg1"/>
              </a:solidFill>
            </a:endParaRPr>
          </a:p>
        </p:txBody>
      </p:sp>
      <p:sp>
        <p:nvSpPr>
          <p:cNvPr id="4100" name="TextBox 8"/>
          <p:cNvSpPr txBox="1">
            <a:spLocks noChangeArrowheads="1"/>
          </p:cNvSpPr>
          <p:nvPr/>
        </p:nvSpPr>
        <p:spPr bwMode="auto">
          <a:xfrm>
            <a:off x="971550" y="201613"/>
            <a:ext cx="4968875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4000" dirty="0">
                <a:solidFill>
                  <a:srgbClr val="262626"/>
                </a:solidFill>
                <a:ea typeface="微软雅黑" pitchFamily="34" charset="-122"/>
              </a:rPr>
              <a:t>Remaining </a:t>
            </a:r>
            <a:r>
              <a:rPr lang="en-US" altLang="zh-CN" sz="4000" dirty="0"/>
              <a:t>Questions</a:t>
            </a:r>
            <a:endParaRPr lang="zh-CN" altLang="en-US" sz="4000" b="1" dirty="0">
              <a:solidFill>
                <a:srgbClr val="404040"/>
              </a:solidFill>
              <a:ea typeface="微软雅黑" pitchFamily="34" charset="-122"/>
            </a:endParaRPr>
          </a:p>
        </p:txBody>
      </p:sp>
      <p:sp>
        <p:nvSpPr>
          <p:cNvPr id="4101" name="灯片编号占位符 7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E07314D-68B8-487C-8EA8-82DD5CC5D5DA}" type="slidenum">
              <a:rPr lang="zh-CN" altLang="en-US"/>
              <a:pPr/>
              <a:t>5</a:t>
            </a:fld>
            <a:endParaRPr lang="zh-CN" altLang="en-US"/>
          </a:p>
        </p:txBody>
      </p:sp>
      <p:graphicFrame>
        <p:nvGraphicFramePr>
          <p:cNvPr id="4102" name="Object 2" descr="ppt/media/image3.emf"/>
          <p:cNvGraphicFramePr>
            <a:graphicFrameLocks noChangeAspect="1"/>
          </p:cNvGraphicFramePr>
          <p:nvPr/>
        </p:nvGraphicFramePr>
        <p:xfrm>
          <a:off x="2344738" y="1229569"/>
          <a:ext cx="8064500" cy="903287"/>
        </p:xfrm>
        <a:graphic>
          <a:graphicData uri="http://schemas.openxmlformats.org/presentationml/2006/ole">
            <p:oleObj spid="_x0000_s57346" r:id="rId4" imgW="5305693" imgH="594380" progId="">
              <p:embed/>
            </p:oleObj>
          </a:graphicData>
        </a:graphic>
      </p:graphicFrame>
      <p:graphicFrame>
        <p:nvGraphicFramePr>
          <p:cNvPr id="4103" name="Object 3" descr="ppt/media/image4.emf"/>
          <p:cNvGraphicFramePr>
            <a:graphicFrameLocks noChangeAspect="1"/>
          </p:cNvGraphicFramePr>
          <p:nvPr/>
        </p:nvGraphicFramePr>
        <p:xfrm>
          <a:off x="2632075" y="1582738"/>
          <a:ext cx="8129588" cy="2430462"/>
        </p:xfrm>
        <a:graphic>
          <a:graphicData uri="http://schemas.openxmlformats.org/presentationml/2006/ole">
            <p:oleObj spid="_x0000_s57347" r:id="rId5" imgW="5305693" imgH="1585133" progId="">
              <p:embed/>
            </p:oleObj>
          </a:graphicData>
        </a:graphic>
      </p:graphicFrame>
      <p:graphicFrame>
        <p:nvGraphicFramePr>
          <p:cNvPr id="4104" name="Object 4" descr="ppt/media/image5.emf"/>
          <p:cNvGraphicFramePr>
            <a:graphicFrameLocks noChangeAspect="1"/>
          </p:cNvGraphicFramePr>
          <p:nvPr/>
        </p:nvGraphicFramePr>
        <p:xfrm>
          <a:off x="2921000" y="2778125"/>
          <a:ext cx="7915275" cy="2386013"/>
        </p:xfrm>
        <a:graphic>
          <a:graphicData uri="http://schemas.openxmlformats.org/presentationml/2006/ole">
            <p:oleObj spid="_x0000_s57348" r:id="rId6" imgW="5305693" imgH="1585133" progId="">
              <p:embed/>
            </p:oleObj>
          </a:graphicData>
        </a:graphic>
      </p:graphicFrame>
      <p:graphicFrame>
        <p:nvGraphicFramePr>
          <p:cNvPr id="4105" name="Object 5" descr="ppt/media/image6.emf"/>
          <p:cNvGraphicFramePr>
            <a:graphicFrameLocks noChangeAspect="1"/>
          </p:cNvGraphicFramePr>
          <p:nvPr/>
        </p:nvGraphicFramePr>
        <p:xfrm>
          <a:off x="1716088" y="4005064"/>
          <a:ext cx="8261350" cy="2160588"/>
        </p:xfrm>
        <a:graphic>
          <a:graphicData uri="http://schemas.openxmlformats.org/presentationml/2006/ole">
            <p:oleObj spid="_x0000_s57349" r:id="rId7" imgW="5305693" imgH="1386766" progId="">
              <p:embed/>
            </p:oleObj>
          </a:graphicData>
        </a:graphic>
      </p:graphicFrame>
      <p:graphicFrame>
        <p:nvGraphicFramePr>
          <p:cNvPr id="4106" name="Object 6" descr="ppt/media/image7.emf"/>
          <p:cNvGraphicFramePr>
            <a:graphicFrameLocks noChangeAspect="1"/>
          </p:cNvGraphicFramePr>
          <p:nvPr/>
        </p:nvGraphicFramePr>
        <p:xfrm>
          <a:off x="1336675" y="5157192"/>
          <a:ext cx="8229600" cy="2152650"/>
        </p:xfrm>
        <a:graphic>
          <a:graphicData uri="http://schemas.openxmlformats.org/presentationml/2006/ole">
            <p:oleObj spid="_x0000_s57350" r:id="rId8" imgW="5305693" imgH="1386766" progId="">
              <p:embed/>
            </p:oleObj>
          </a:graphicData>
        </a:graphic>
      </p:graphicFrame>
      <p:graphicFrame>
        <p:nvGraphicFramePr>
          <p:cNvPr id="28" name="图示 27"/>
          <p:cNvGraphicFramePr/>
          <p:nvPr/>
        </p:nvGraphicFramePr>
        <p:xfrm>
          <a:off x="-1620689" y="1340768"/>
          <a:ext cx="7848873" cy="52565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cxnSp>
        <p:nvCxnSpPr>
          <p:cNvPr id="29" name="直接连接符 28"/>
          <p:cNvCxnSpPr/>
          <p:nvPr/>
        </p:nvCxnSpPr>
        <p:spPr>
          <a:xfrm>
            <a:off x="971550" y="981075"/>
            <a:ext cx="7848600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900113" y="981075"/>
            <a:ext cx="6840537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950" y="333375"/>
            <a:ext cx="863600" cy="8636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noProof="1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099" name="TextBox 5"/>
          <p:cNvSpPr txBox="1">
            <a:spLocks noChangeArrowheads="1"/>
          </p:cNvSpPr>
          <p:nvPr/>
        </p:nvSpPr>
        <p:spPr bwMode="auto">
          <a:xfrm>
            <a:off x="323850" y="355600"/>
            <a:ext cx="6477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4400">
                <a:solidFill>
                  <a:schemeClr val="bg1"/>
                </a:solidFill>
              </a:rPr>
              <a:t>1</a:t>
            </a:r>
            <a:endParaRPr lang="zh-CN" altLang="en-US" sz="4400">
              <a:solidFill>
                <a:schemeClr val="bg1"/>
              </a:solidFill>
            </a:endParaRPr>
          </a:p>
        </p:txBody>
      </p:sp>
      <p:sp>
        <p:nvSpPr>
          <p:cNvPr id="4100" name="TextBox 8"/>
          <p:cNvSpPr txBox="1">
            <a:spLocks noChangeArrowheads="1"/>
          </p:cNvSpPr>
          <p:nvPr/>
        </p:nvSpPr>
        <p:spPr bwMode="auto">
          <a:xfrm>
            <a:off x="971550" y="201613"/>
            <a:ext cx="4968875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4000">
                <a:solidFill>
                  <a:srgbClr val="262626"/>
                </a:solidFill>
                <a:ea typeface="微软雅黑" pitchFamily="34" charset="-122"/>
              </a:rPr>
              <a:t>Remaining </a:t>
            </a:r>
            <a:r>
              <a:rPr lang="en-US" altLang="zh-CN" sz="4000"/>
              <a:t>Questions</a:t>
            </a:r>
            <a:endParaRPr lang="zh-CN" altLang="en-US" sz="4000" b="1">
              <a:solidFill>
                <a:srgbClr val="404040"/>
              </a:solidFill>
              <a:ea typeface="微软雅黑" pitchFamily="34" charset="-122"/>
            </a:endParaRPr>
          </a:p>
        </p:txBody>
      </p:sp>
      <p:sp>
        <p:nvSpPr>
          <p:cNvPr id="4101" name="灯片编号占位符 7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E07314D-68B8-487C-8EA8-82DD5CC5D5DA}" type="slidenum">
              <a:rPr lang="zh-CN" altLang="en-US"/>
              <a:pPr/>
              <a:t>6</a:t>
            </a:fld>
            <a:endParaRPr lang="zh-CN" altLang="en-US"/>
          </a:p>
        </p:txBody>
      </p:sp>
      <p:graphicFrame>
        <p:nvGraphicFramePr>
          <p:cNvPr id="4104" name="Object 4" descr="ppt/media/image5.emf"/>
          <p:cNvGraphicFramePr>
            <a:graphicFrameLocks noChangeAspect="1"/>
          </p:cNvGraphicFramePr>
          <p:nvPr/>
        </p:nvGraphicFramePr>
        <p:xfrm>
          <a:off x="329133" y="476672"/>
          <a:ext cx="7915275" cy="2386013"/>
        </p:xfrm>
        <a:graphic>
          <a:graphicData uri="http://schemas.openxmlformats.org/presentationml/2006/ole">
            <p:oleObj spid="_x0000_s129028" r:id="rId4" imgW="5305693" imgH="1585133" progId="">
              <p:embed/>
            </p:oleObj>
          </a:graphicData>
        </a:graphic>
      </p:graphicFrame>
      <p:cxnSp>
        <p:nvCxnSpPr>
          <p:cNvPr id="29" name="直接连接符 28"/>
          <p:cNvCxnSpPr/>
          <p:nvPr/>
        </p:nvCxnSpPr>
        <p:spPr>
          <a:xfrm>
            <a:off x="971550" y="981075"/>
            <a:ext cx="7848600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表格 18"/>
          <p:cNvGraphicFramePr>
            <a:graphicFrameLocks noGrp="1"/>
          </p:cNvGraphicFramePr>
          <p:nvPr/>
        </p:nvGraphicFramePr>
        <p:xfrm>
          <a:off x="1475657" y="2492899"/>
          <a:ext cx="5976663" cy="4157439"/>
        </p:xfrm>
        <a:graphic>
          <a:graphicData uri="http://schemas.openxmlformats.org/drawingml/2006/table">
            <a:tbl>
              <a:tblPr/>
              <a:tblGrid>
                <a:gridCol w="853809"/>
                <a:gridCol w="853809"/>
                <a:gridCol w="853809"/>
                <a:gridCol w="853809"/>
                <a:gridCol w="853809"/>
                <a:gridCol w="853809"/>
                <a:gridCol w="853809"/>
              </a:tblGrid>
              <a:tr h="37794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Num</a:t>
                      </a:r>
                      <a:endParaRPr lang="zh-CN" sz="1600" b="0" i="0" u="none" strike="noStrike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微软雅黑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X</a:t>
                      </a:r>
                      <a:endParaRPr lang="zh-CN" sz="1600" b="0" i="0" u="none" strike="noStrike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微软雅黑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Y</a:t>
                      </a:r>
                      <a:endParaRPr lang="zh-CN" sz="1600" b="0" i="0" u="none" strike="noStrike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微软雅黑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Rank(X)</a:t>
                      </a:r>
                      <a:endParaRPr lang="zh-CN" sz="1600" b="0" i="0" u="none" strike="noStrike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微软雅黑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Rank(Y)</a:t>
                      </a:r>
                      <a:endParaRPr lang="zh-CN" sz="1600" b="0" i="0" u="none" strike="noStrike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微软雅黑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d</a:t>
                      </a:r>
                      <a:endParaRPr lang="zh-CN" sz="1600" b="0" i="0" u="none" strike="noStrike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微软雅黑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d</a:t>
                      </a:r>
                      <a:r>
                        <a:rPr lang="en-US" sz="1600" b="0" i="0" u="none" strike="noStrike" baseline="300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2</a:t>
                      </a:r>
                      <a:endParaRPr lang="zh-CN" sz="1600" b="0" i="0" u="none" strike="noStrike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微软雅黑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7949"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5</a:t>
                      </a:r>
                      <a:r>
                        <a:rPr lang="en-US" alt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.</a:t>
                      </a:r>
                      <a:r>
                        <a:rPr 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6</a:t>
                      </a:r>
                      <a:endParaRPr lang="zh-CN" sz="1600" b="0" i="0" u="none" strike="noStrike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微软雅黑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6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7949"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7</a:t>
                      </a:r>
                      <a:r>
                        <a:rPr lang="en-US" alt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.</a:t>
                      </a:r>
                      <a:r>
                        <a:rPr 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5</a:t>
                      </a:r>
                      <a:endParaRPr lang="zh-CN" sz="1600" b="0" i="0" u="none" strike="noStrike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微软雅黑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7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7949"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4</a:t>
                      </a:r>
                      <a:r>
                        <a:rPr lang="en-US" alt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.</a:t>
                      </a:r>
                      <a:r>
                        <a:rPr 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5</a:t>
                      </a:r>
                      <a:endParaRPr lang="zh-CN" sz="1600" b="0" i="0" u="none" strike="noStrike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微软雅黑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4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7949"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7</a:t>
                      </a:r>
                      <a:r>
                        <a:rPr lang="en-US" alt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.</a:t>
                      </a:r>
                      <a:r>
                        <a:rPr 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1</a:t>
                      </a:r>
                      <a:endParaRPr lang="zh-CN" sz="1600" b="0" i="0" u="none" strike="noStrike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微软雅黑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6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-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7949"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6</a:t>
                      </a:r>
                      <a:r>
                        <a:rPr lang="en-US" alt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.</a:t>
                      </a:r>
                      <a:r>
                        <a:rPr 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2</a:t>
                      </a:r>
                      <a:endParaRPr lang="zh-CN" sz="1600" b="0" i="0" u="none" strike="noStrike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微软雅黑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6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7949"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6</a:t>
                      </a:r>
                      <a:r>
                        <a:rPr lang="en-US" alt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.</a:t>
                      </a:r>
                      <a:r>
                        <a:rPr 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4</a:t>
                      </a:r>
                      <a:endParaRPr lang="zh-CN" sz="1600" b="0" i="0" u="none" strike="noStrike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微软雅黑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5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-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7949"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5</a:t>
                      </a:r>
                      <a:r>
                        <a:rPr lang="en-US" alt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.</a:t>
                      </a:r>
                      <a:r>
                        <a:rPr 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8</a:t>
                      </a:r>
                      <a:endParaRPr lang="zh-CN" sz="1600" b="0" i="0" u="none" strike="noStrike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微软雅黑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5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7949"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8</a:t>
                      </a:r>
                      <a:r>
                        <a:rPr lang="en-US" alt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.</a:t>
                      </a:r>
                      <a:r>
                        <a:rPr 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0</a:t>
                      </a:r>
                      <a:endParaRPr lang="zh-CN" sz="1600" b="0" i="0" u="none" strike="noStrike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微软雅黑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7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7949"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7</a:t>
                      </a:r>
                      <a:r>
                        <a:rPr lang="en-US" alt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.</a:t>
                      </a:r>
                      <a:r>
                        <a:rPr 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6</a:t>
                      </a:r>
                      <a:endParaRPr lang="zh-CN" sz="1600" b="0" i="0" u="none" strike="noStrike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微软雅黑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6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-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7949"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6</a:t>
                      </a:r>
                      <a:r>
                        <a:rPr lang="en-US" alt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.</a:t>
                      </a:r>
                      <a:r>
                        <a:rPr lang="zh-CN" sz="1600" b="0" i="0" u="none" strike="noStrike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1</a:t>
                      </a:r>
                      <a:endParaRPr lang="zh-CN" sz="1600" b="0" i="0" u="none" strike="noStrike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微软雅黑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6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600" b="0" i="0" u="none" strike="noStrike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微软雅黑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1052736"/>
            <a:ext cx="8229600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直接连接符 3"/>
          <p:cNvCxnSpPr/>
          <p:nvPr/>
        </p:nvCxnSpPr>
        <p:spPr>
          <a:xfrm>
            <a:off x="899592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2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4096" y="200834"/>
            <a:ext cx="81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Experiment on Underwater Database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47864" y="3365326"/>
            <a:ext cx="2609850" cy="344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052736"/>
            <a:ext cx="8210550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直接连接符 3"/>
          <p:cNvCxnSpPr/>
          <p:nvPr/>
        </p:nvCxnSpPr>
        <p:spPr>
          <a:xfrm>
            <a:off x="899592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2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4096" y="200834"/>
            <a:ext cx="81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Experiment on Underwater Database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5856" y="3356992"/>
            <a:ext cx="2657475" cy="343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3830" y="1052736"/>
            <a:ext cx="8248650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直接连接符 3"/>
          <p:cNvCxnSpPr/>
          <p:nvPr/>
        </p:nvCxnSpPr>
        <p:spPr>
          <a:xfrm>
            <a:off x="899592" y="980728"/>
            <a:ext cx="7848872" cy="0"/>
          </a:xfrm>
          <a:prstGeom prst="line">
            <a:avLst/>
          </a:prstGeom>
          <a:ln w="88900" cmpd="thickThin">
            <a:solidFill>
              <a:srgbClr val="C8C5B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07504" y="332656"/>
            <a:ext cx="864096" cy="86409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355303"/>
            <a:ext cx="6480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2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4096" y="200834"/>
            <a:ext cx="81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anose="020B0503020204020204" pitchFamily="34" charset="-122"/>
              </a:rPr>
              <a:t>Experiment on Underwater Database</a:t>
            </a:r>
            <a:endParaRPr lang="zh-CN" altLang="en-US" sz="4000" b="1" dirty="0">
              <a:solidFill>
                <a:schemeClr val="tx1">
                  <a:lumMod val="75000"/>
                  <a:lumOff val="2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76761" y="3668985"/>
            <a:ext cx="2619375" cy="300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9</TotalTime>
  <Words>2401</Words>
  <Application>Microsoft Office PowerPoint</Application>
  <PresentationFormat>全屏显示(4:3)</PresentationFormat>
  <Paragraphs>607</Paragraphs>
  <Slides>34</Slides>
  <Notes>3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37" baseType="lpstr">
      <vt:lpstr>Office 主题</vt:lpstr>
      <vt:lpstr>Equation.DSMT4</vt:lpstr>
      <vt:lpstr>Equation.KSEE3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wy</cp:lastModifiedBy>
  <cp:revision>161</cp:revision>
  <dcterms:created xsi:type="dcterms:W3CDTF">2016-11-17T12:18:00Z</dcterms:created>
  <dcterms:modified xsi:type="dcterms:W3CDTF">2016-11-21T05:57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